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5B07" w:rsidRPr="00895B07" w:rsidRDefault="00895B07" w:rsidP="00730331">
      <w:pPr>
        <w:spacing w:line="360" w:lineRule="auto"/>
        <w:ind w:left="360" w:hanging="360"/>
        <w:rPr>
          <w:i/>
        </w:rPr>
      </w:pPr>
      <w:r w:rsidRPr="00895B07">
        <w:rPr>
          <w:i/>
        </w:rPr>
        <w:t xml:space="preserve">NOTE:  For this laboratory, the student only needs to turn in the worksheet, the </w:t>
      </w:r>
      <w:r w:rsidR="00AD5ADC">
        <w:rPr>
          <w:i/>
        </w:rPr>
        <w:t>discussion of results, and the a</w:t>
      </w:r>
      <w:r w:rsidRPr="00895B07">
        <w:rPr>
          <w:i/>
        </w:rPr>
        <w:t>nswers to the questions.  No formal pre-lab or in-lab is necessary</w:t>
      </w:r>
      <w:r w:rsidR="00B145E0">
        <w:rPr>
          <w:i/>
        </w:rPr>
        <w:t>.</w:t>
      </w:r>
      <w:r w:rsidR="008164A0">
        <w:rPr>
          <w:i/>
        </w:rPr>
        <w:t xml:space="preserve">  However, the report must be typed and include the (typed) table of results.</w:t>
      </w:r>
    </w:p>
    <w:p w:rsidR="00895B07" w:rsidRDefault="00895B07" w:rsidP="00730331">
      <w:pPr>
        <w:spacing w:line="360" w:lineRule="auto"/>
        <w:ind w:left="360" w:hanging="360"/>
        <w:rPr>
          <w:b/>
          <w:sz w:val="36"/>
          <w:szCs w:val="36"/>
        </w:rPr>
      </w:pPr>
    </w:p>
    <w:p w:rsidR="00C5223A" w:rsidRPr="00C5223A" w:rsidRDefault="00C5223A" w:rsidP="00730331">
      <w:pPr>
        <w:spacing w:line="360" w:lineRule="auto"/>
        <w:ind w:left="360" w:hanging="360"/>
        <w:rPr>
          <w:b/>
          <w:sz w:val="36"/>
          <w:szCs w:val="36"/>
        </w:rPr>
      </w:pPr>
      <w:r w:rsidRPr="00C5223A">
        <w:rPr>
          <w:b/>
          <w:sz w:val="36"/>
          <w:szCs w:val="36"/>
        </w:rPr>
        <w:t>Introduction to Molecular Modeling</w:t>
      </w:r>
    </w:p>
    <w:p w:rsidR="00C5223A" w:rsidRPr="00C5223A" w:rsidRDefault="00C5223A" w:rsidP="00730331">
      <w:pPr>
        <w:spacing w:line="360" w:lineRule="auto"/>
        <w:ind w:left="360" w:hanging="360"/>
      </w:pPr>
    </w:p>
    <w:p w:rsidR="00374B59" w:rsidRDefault="00374B59" w:rsidP="00300427">
      <w:pPr>
        <w:spacing w:line="360" w:lineRule="auto"/>
        <w:ind w:firstLine="360"/>
        <w:jc w:val="both"/>
      </w:pPr>
      <w:r>
        <w:t xml:space="preserve">Molecular modeling is a computational technique whereby the structure of a molecule is represented numerically and its behavior and properties are calculated using the equations of classical and quantum physics.  These calculations are very complex, and in the past required the most powerful computers and significant amounts of computer time to carry out.  Today, though, the typical PC is powerful enough to perform these calculations, and many software programs are available to carry out a variety of molecular modeling tasks.  In these programs, the user draws a molecule of interest </w:t>
      </w:r>
      <w:r w:rsidR="009025D8">
        <w:t>using</w:t>
      </w:r>
      <w:r>
        <w:t xml:space="preserve"> a graphical interface, and he or she then uses the software to perform molecular mechanics calculations using classical physics, and to perform quantum mechanical calculations using either </w:t>
      </w:r>
      <w:r w:rsidRPr="00661A2E">
        <w:rPr>
          <w:i/>
        </w:rPr>
        <w:t>ab initio</w:t>
      </w:r>
      <w:r>
        <w:t xml:space="preserve"> or semi-empirical methods.  The results of these calculations are properties such as energy minima, heats of formation, interatomic distances, charge density maps, HOMO/LUMO maps, etc. for various conformations of the molecule of interest.</w:t>
      </w:r>
    </w:p>
    <w:p w:rsidR="00374B59" w:rsidRDefault="00374B59" w:rsidP="00300427">
      <w:pPr>
        <w:spacing w:line="360" w:lineRule="auto"/>
        <w:ind w:firstLine="360"/>
        <w:jc w:val="both"/>
      </w:pPr>
      <w:r>
        <w:t xml:space="preserve">In this experiment, you will use Spartan – computer software which performs molecular modeling calculations – to construct </w:t>
      </w:r>
      <w:r w:rsidR="00300427">
        <w:t xml:space="preserve">molecular models </w:t>
      </w:r>
      <w:r>
        <w:t xml:space="preserve">and carry out calculations on four different compounds.  Specifically, you will use </w:t>
      </w:r>
      <w:r w:rsidR="00E663FC">
        <w:t>molecular mechanics</w:t>
      </w:r>
      <w:r>
        <w:t xml:space="preserve"> methods to calculate the </w:t>
      </w:r>
      <w:r w:rsidR="00E663FC">
        <w:t>strain energy</w:t>
      </w:r>
      <w:r>
        <w:t xml:space="preserve"> </w:t>
      </w:r>
      <w:r w:rsidR="00E663FC">
        <w:t>(E</w:t>
      </w:r>
      <w:r w:rsidR="00E663FC" w:rsidRPr="00E663FC">
        <w:rPr>
          <w:vertAlign w:val="subscript"/>
        </w:rPr>
        <w:t>strain</w:t>
      </w:r>
      <w:r w:rsidR="00E663FC">
        <w:t xml:space="preserve">) </w:t>
      </w:r>
      <w:r>
        <w:t xml:space="preserve">for two conformations each of ethane, butane, cyclohexane, and </w:t>
      </w:r>
      <w:r w:rsidR="00A551D5">
        <w:rPr>
          <w:i/>
        </w:rPr>
        <w:t>trans</w:t>
      </w:r>
      <w:r>
        <w:t>-</w:t>
      </w:r>
      <w:r w:rsidR="00AA0EF9">
        <w:t>1</w:t>
      </w:r>
      <w:proofErr w:type="gramStart"/>
      <w:r>
        <w:t>,</w:t>
      </w:r>
      <w:r w:rsidR="00A551D5">
        <w:t>4</w:t>
      </w:r>
      <w:proofErr w:type="gramEnd"/>
      <w:r>
        <w:t>-di</w:t>
      </w:r>
      <w:r w:rsidR="00A551D5">
        <w:t>methyl</w:t>
      </w:r>
      <w:r>
        <w:t xml:space="preserve">cyclohexane.  In addition, you will use Spartan to determine certain </w:t>
      </w:r>
      <w:r w:rsidR="00A551D5">
        <w:t>other properties</w:t>
      </w:r>
      <w:r>
        <w:t xml:space="preserve"> </w:t>
      </w:r>
      <w:r w:rsidR="007674AB">
        <w:t>for</w:t>
      </w:r>
      <w:r>
        <w:t xml:space="preserve"> the two conformations of </w:t>
      </w:r>
      <w:r w:rsidR="00A551D5">
        <w:t>the two cyclic molecules</w:t>
      </w:r>
      <w:r>
        <w:t xml:space="preserve">.  You will then use this data to determine which conformation in each pair is the more </w:t>
      </w:r>
      <w:r w:rsidR="00A551D5">
        <w:t>energetically</w:t>
      </w:r>
      <w:r>
        <w:t xml:space="preserve"> stable, and using what you have learned in class about conformational stabilities, you will provide a reasonable explanation for the results.</w:t>
      </w:r>
    </w:p>
    <w:p w:rsidR="009B69B4" w:rsidRDefault="009B69B4" w:rsidP="00730331">
      <w:pPr>
        <w:spacing w:line="360" w:lineRule="auto"/>
        <w:ind w:left="360" w:hanging="360"/>
        <w:jc w:val="both"/>
      </w:pPr>
    </w:p>
    <w:p w:rsidR="009B3B6D" w:rsidRPr="007E5697" w:rsidRDefault="00BD7DC9" w:rsidP="00C56DC3">
      <w:pPr>
        <w:spacing w:line="360" w:lineRule="auto"/>
        <w:ind w:left="360" w:hanging="360"/>
        <w:jc w:val="both"/>
        <w:rPr>
          <w:u w:val="single"/>
        </w:rPr>
      </w:pPr>
      <w:r>
        <w:rPr>
          <w:u w:val="single"/>
        </w:rPr>
        <w:br w:type="page"/>
      </w:r>
      <w:r w:rsidR="009B3B6D" w:rsidRPr="009B3B6D">
        <w:rPr>
          <w:u w:val="single"/>
        </w:rPr>
        <w:lastRenderedPageBreak/>
        <w:t xml:space="preserve">Using </w:t>
      </w:r>
      <w:r w:rsidR="00663841">
        <w:rPr>
          <w:u w:val="single"/>
        </w:rPr>
        <w:t>Spartan 08</w:t>
      </w:r>
      <w:r w:rsidR="004365DE">
        <w:rPr>
          <w:u w:val="single"/>
        </w:rPr>
        <w:t xml:space="preserve"> (</w:t>
      </w:r>
      <w:r w:rsidR="00663841">
        <w:rPr>
          <w:u w:val="single"/>
        </w:rPr>
        <w:t>Molecular</w:t>
      </w:r>
      <w:r w:rsidR="00AA61BA">
        <w:rPr>
          <w:u w:val="single"/>
        </w:rPr>
        <w:t xml:space="preserve"> </w:t>
      </w:r>
      <w:r w:rsidR="00663841">
        <w:rPr>
          <w:u w:val="single"/>
        </w:rPr>
        <w:t>Modeling Lab</w:t>
      </w:r>
      <w:r w:rsidR="004365DE">
        <w:rPr>
          <w:u w:val="single"/>
        </w:rPr>
        <w:t xml:space="preserve">, Room </w:t>
      </w:r>
      <w:r w:rsidR="00663841">
        <w:rPr>
          <w:u w:val="single"/>
        </w:rPr>
        <w:t>312</w:t>
      </w:r>
      <w:r w:rsidR="004365DE">
        <w:rPr>
          <w:u w:val="single"/>
        </w:rPr>
        <w:t>)</w:t>
      </w:r>
    </w:p>
    <w:p w:rsidR="00F27F0B" w:rsidRDefault="00F27F0B" w:rsidP="00730331">
      <w:pPr>
        <w:spacing w:line="360" w:lineRule="auto"/>
        <w:ind w:left="360" w:hanging="360"/>
      </w:pPr>
      <w:r>
        <w:t>Log on to the computer using the following information:</w:t>
      </w:r>
    </w:p>
    <w:p w:rsidR="00F27F0B" w:rsidRPr="00F27F0B" w:rsidRDefault="00F27F0B" w:rsidP="00F27F0B">
      <w:pPr>
        <w:spacing w:line="360" w:lineRule="auto"/>
        <w:ind w:left="720" w:hanging="360"/>
        <w:rPr>
          <w:b/>
        </w:rPr>
      </w:pPr>
      <w:r w:rsidRPr="00F27F0B">
        <w:rPr>
          <w:b/>
        </w:rPr>
        <w:t xml:space="preserve">Username:  </w:t>
      </w:r>
      <w:r w:rsidR="00060A15">
        <w:rPr>
          <w:b/>
        </w:rPr>
        <w:t>o</w:t>
      </w:r>
      <w:r w:rsidRPr="00F27F0B">
        <w:rPr>
          <w:b/>
        </w:rPr>
        <w:t>rganic</w:t>
      </w:r>
    </w:p>
    <w:p w:rsidR="00F27F0B" w:rsidRPr="00F27F0B" w:rsidRDefault="00F27F0B" w:rsidP="00F27F0B">
      <w:pPr>
        <w:spacing w:line="360" w:lineRule="auto"/>
        <w:ind w:left="720" w:hanging="360"/>
        <w:rPr>
          <w:b/>
        </w:rPr>
      </w:pPr>
      <w:r w:rsidRPr="00F27F0B">
        <w:rPr>
          <w:b/>
        </w:rPr>
        <w:t xml:space="preserve">Password:  </w:t>
      </w:r>
      <w:r w:rsidR="005D799B">
        <w:rPr>
          <w:b/>
        </w:rPr>
        <w:t>(available from instructor)</w:t>
      </w:r>
    </w:p>
    <w:p w:rsidR="009B3B6D" w:rsidRDefault="009B3B6D" w:rsidP="00730331">
      <w:pPr>
        <w:spacing w:line="360" w:lineRule="auto"/>
        <w:ind w:left="360" w:hanging="360"/>
        <w:rPr>
          <w:b/>
        </w:rPr>
      </w:pPr>
      <w:r>
        <w:t>To o</w:t>
      </w:r>
      <w:r w:rsidR="00A53BA1">
        <w:t>pen Spartan</w:t>
      </w:r>
      <w:r w:rsidR="00C03D1D">
        <w:t xml:space="preserve">, </w:t>
      </w:r>
      <w:r>
        <w:t xml:space="preserve">click on the </w:t>
      </w:r>
      <w:r w:rsidRPr="009B3B6D">
        <w:rPr>
          <w:b/>
        </w:rPr>
        <w:t>Spartan Icon</w:t>
      </w:r>
      <w:r w:rsidR="00CF4A9E">
        <w:rPr>
          <w:b/>
        </w:rPr>
        <w:t xml:space="preserve"> </w:t>
      </w:r>
      <w:r w:rsidR="00542F95">
        <w:rPr>
          <w:b/>
        </w:rPr>
        <w:t xml:space="preserve">in the menu bar </w:t>
      </w:r>
      <w:r w:rsidR="00CF4A9E" w:rsidRPr="00CF4A9E">
        <w:t>(</w:t>
      </w:r>
      <w:r w:rsidR="00542F95">
        <w:t>it looks like a green</w:t>
      </w:r>
      <w:r w:rsidR="00FF055E">
        <w:t>ish</w:t>
      </w:r>
      <w:r w:rsidR="00542F95">
        <w:t xml:space="preserve"> blob</w:t>
      </w:r>
      <w:r w:rsidR="00CF4A9E" w:rsidRPr="00CF4A9E">
        <w:t>)</w:t>
      </w:r>
      <w:r w:rsidR="004E05F5">
        <w:t>.</w:t>
      </w:r>
    </w:p>
    <w:p w:rsidR="00DF524A" w:rsidRDefault="00A53BA1" w:rsidP="00730331">
      <w:pPr>
        <w:spacing w:line="360" w:lineRule="auto"/>
        <w:ind w:left="360" w:hanging="360"/>
      </w:pPr>
      <w:r>
        <w:t xml:space="preserve">From the </w:t>
      </w:r>
      <w:r w:rsidRPr="00F56857">
        <w:rPr>
          <w:b/>
        </w:rPr>
        <w:t>Main Window</w:t>
      </w:r>
      <w:r>
        <w:t xml:space="preserve">, </w:t>
      </w:r>
      <w:r w:rsidR="00CA405A">
        <w:t>s</w:t>
      </w:r>
      <w:r>
        <w:t xml:space="preserve">elect </w:t>
      </w:r>
      <w:r w:rsidRPr="00CA405A">
        <w:rPr>
          <w:b/>
        </w:rPr>
        <w:t>New</w:t>
      </w:r>
      <w:r>
        <w:t xml:space="preserve"> from the </w:t>
      </w:r>
      <w:r w:rsidRPr="00CA405A">
        <w:rPr>
          <w:b/>
        </w:rPr>
        <w:t>File Menu</w:t>
      </w:r>
      <w:r w:rsidR="00CF4A9E">
        <w:rPr>
          <w:b/>
        </w:rPr>
        <w:t xml:space="preserve"> </w:t>
      </w:r>
      <w:r w:rsidR="00CF4A9E" w:rsidRPr="00CF4A9E">
        <w:t>(or click the</w:t>
      </w:r>
      <w:r w:rsidR="00CF4A9E">
        <w:rPr>
          <w:b/>
        </w:rPr>
        <w:t xml:space="preserve"> </w:t>
      </w:r>
      <w:proofErr w:type="gramStart"/>
      <w:r w:rsidR="00CF4A9E">
        <w:rPr>
          <w:b/>
        </w:rPr>
        <w:t>New</w:t>
      </w:r>
      <w:proofErr w:type="gramEnd"/>
      <w:r w:rsidR="00CF4A9E">
        <w:rPr>
          <w:b/>
        </w:rPr>
        <w:t xml:space="preserve"> </w:t>
      </w:r>
      <w:r w:rsidR="00CF4A9E" w:rsidRPr="00CF4A9E">
        <w:t xml:space="preserve">icon </w:t>
      </w:r>
      <w:r w:rsidR="00310FBB">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5pt">
            <v:imagedata r:id="rId8" o:title=""/>
          </v:shape>
        </w:pict>
      </w:r>
      <w:r w:rsidR="00DA0B40">
        <w:t xml:space="preserve"> </w:t>
      </w:r>
      <w:r w:rsidR="00CF4A9E" w:rsidRPr="00CF4A9E">
        <w:t>in the toolbar)</w:t>
      </w:r>
      <w:r w:rsidR="00C51522">
        <w:t xml:space="preserve"> – this opens the </w:t>
      </w:r>
      <w:r w:rsidR="00C51522" w:rsidRPr="00C51522">
        <w:rPr>
          <w:i/>
        </w:rPr>
        <w:t>Build</w:t>
      </w:r>
      <w:r w:rsidR="00C51522">
        <w:t xml:space="preserve"> window</w:t>
      </w:r>
      <w:r w:rsidR="004E05F5">
        <w:t>.</w:t>
      </w:r>
    </w:p>
    <w:p w:rsidR="00F56857" w:rsidRDefault="00CA405A" w:rsidP="00730331">
      <w:pPr>
        <w:spacing w:line="360" w:lineRule="auto"/>
        <w:ind w:left="360" w:hanging="360"/>
        <w:jc w:val="center"/>
      </w:pPr>
      <w:r>
        <w:t>----</w:t>
      </w:r>
      <w:r w:rsidR="00A53BA1">
        <w:t>Molecules are created in the build window using the tools on the right</w:t>
      </w:r>
      <w:r>
        <w:t>----</w:t>
      </w:r>
    </w:p>
    <w:p w:rsidR="00F168F9" w:rsidRDefault="00F168F9" w:rsidP="00730331">
      <w:pPr>
        <w:spacing w:line="360" w:lineRule="auto"/>
        <w:ind w:left="360" w:hanging="360"/>
      </w:pPr>
      <w:r>
        <w:t xml:space="preserve">Select the </w:t>
      </w:r>
      <w:r w:rsidRPr="00CA405A">
        <w:rPr>
          <w:b/>
        </w:rPr>
        <w:t>Tetrahedral Carbo</w:t>
      </w:r>
      <w:r w:rsidRPr="00F56857">
        <w:rPr>
          <w:b/>
        </w:rPr>
        <w:t>n</w:t>
      </w:r>
      <w:r>
        <w:t xml:space="preserve"> tool</w:t>
      </w:r>
      <w:r w:rsidR="00DA0B40">
        <w:t xml:space="preserve"> ( </w:t>
      </w:r>
      <w:r w:rsidR="00310FBB">
        <w:pict>
          <v:shape id="_x0000_i1026" type="#_x0000_t75" style="width:24pt;height:25.5pt">
            <v:imagedata r:id="rId9" o:title=""/>
          </v:shape>
        </w:pict>
      </w:r>
      <w:r w:rsidR="004E05F5">
        <w:t xml:space="preserve"> </w:t>
      </w:r>
      <w:r w:rsidR="00DA0B40">
        <w:t>)</w:t>
      </w:r>
      <w:r w:rsidR="004E05F5">
        <w:t>.</w:t>
      </w:r>
    </w:p>
    <w:p w:rsidR="00F168F9" w:rsidRDefault="00F168F9" w:rsidP="00730331">
      <w:pPr>
        <w:spacing w:line="360" w:lineRule="auto"/>
        <w:ind w:left="360" w:hanging="360"/>
      </w:pPr>
      <w:r>
        <w:t>Click in the build area to create a carbon (Methane)</w:t>
      </w:r>
      <w:r w:rsidR="004E05F5">
        <w:t>.</w:t>
      </w:r>
    </w:p>
    <w:p w:rsidR="00F168F9" w:rsidRDefault="00F168F9" w:rsidP="00730331">
      <w:pPr>
        <w:spacing w:line="360" w:lineRule="auto"/>
        <w:ind w:left="360" w:hanging="360"/>
        <w:jc w:val="center"/>
      </w:pPr>
      <w:r>
        <w:t xml:space="preserve">----Atoms automatically have hydrogens </w:t>
      </w:r>
      <w:r w:rsidR="00DD2167">
        <w:t xml:space="preserve">(yellow) </w:t>
      </w:r>
      <w:r>
        <w:t>to complete the atom’s valence----</w:t>
      </w:r>
    </w:p>
    <w:p w:rsidR="00F40346" w:rsidRDefault="00F40346" w:rsidP="00730331">
      <w:pPr>
        <w:spacing w:line="360" w:lineRule="auto"/>
        <w:ind w:left="360" w:hanging="360"/>
      </w:pPr>
      <w:proofErr w:type="gramStart"/>
      <w:r>
        <w:t>Practice manipulating Methane</w:t>
      </w:r>
      <w:r w:rsidR="004E05F5">
        <w:t>.</w:t>
      </w:r>
      <w:proofErr w:type="gramEnd"/>
    </w:p>
    <w:p w:rsidR="00F168F9" w:rsidRDefault="00F40346" w:rsidP="00730331">
      <w:pPr>
        <w:spacing w:line="360" w:lineRule="auto"/>
        <w:ind w:left="360" w:hanging="360"/>
      </w:pPr>
      <w:proofErr w:type="gramStart"/>
      <w:r>
        <w:t xml:space="preserve">To </w:t>
      </w:r>
      <w:r w:rsidRPr="00F40346">
        <w:rPr>
          <w:i/>
        </w:rPr>
        <w:t>move</w:t>
      </w:r>
      <w:r>
        <w:t xml:space="preserve"> a molecule, </w:t>
      </w:r>
      <w:r w:rsidRPr="00F40346">
        <w:rPr>
          <w:b/>
        </w:rPr>
        <w:t>Right-Click</w:t>
      </w:r>
      <w:r>
        <w:t xml:space="preserve"> and </w:t>
      </w:r>
      <w:r w:rsidRPr="00F40346">
        <w:rPr>
          <w:b/>
        </w:rPr>
        <w:t>Drag</w:t>
      </w:r>
      <w:r w:rsidR="004E05F5">
        <w:rPr>
          <w:b/>
        </w:rPr>
        <w:t>.</w:t>
      </w:r>
      <w:proofErr w:type="gramEnd"/>
    </w:p>
    <w:p w:rsidR="00F40346" w:rsidRDefault="00F40346" w:rsidP="00730331">
      <w:pPr>
        <w:spacing w:line="360" w:lineRule="auto"/>
        <w:ind w:left="360" w:hanging="360"/>
      </w:pPr>
      <w:proofErr w:type="gramStart"/>
      <w:r>
        <w:t xml:space="preserve">To </w:t>
      </w:r>
      <w:r w:rsidRPr="00F40346">
        <w:rPr>
          <w:i/>
        </w:rPr>
        <w:t>rotate</w:t>
      </w:r>
      <w:r>
        <w:t xml:space="preserve"> a molecule, </w:t>
      </w:r>
      <w:r w:rsidR="008D40E2">
        <w:rPr>
          <w:b/>
        </w:rPr>
        <w:t>Left</w:t>
      </w:r>
      <w:r w:rsidRPr="00F40346">
        <w:rPr>
          <w:b/>
        </w:rPr>
        <w:t>-Click</w:t>
      </w:r>
      <w:r>
        <w:t xml:space="preserve"> and </w:t>
      </w:r>
      <w:r w:rsidRPr="00F40346">
        <w:rPr>
          <w:b/>
        </w:rPr>
        <w:t>Drag</w:t>
      </w:r>
      <w:r w:rsidR="004E05F5">
        <w:rPr>
          <w:b/>
        </w:rPr>
        <w:t>.</w:t>
      </w:r>
      <w:proofErr w:type="gramEnd"/>
    </w:p>
    <w:p w:rsidR="00AA0EF9" w:rsidRDefault="00AA0EF9" w:rsidP="00730331">
      <w:pPr>
        <w:spacing w:line="360" w:lineRule="auto"/>
        <w:ind w:left="360" w:hanging="360"/>
      </w:pPr>
      <w:r>
        <w:t xml:space="preserve">You can </w:t>
      </w:r>
      <w:r w:rsidRPr="00AA0EF9">
        <w:rPr>
          <w:i/>
        </w:rPr>
        <w:t>move</w:t>
      </w:r>
      <w:r>
        <w:t xml:space="preserve"> or </w:t>
      </w:r>
      <w:r w:rsidRPr="00AA0EF9">
        <w:rPr>
          <w:i/>
        </w:rPr>
        <w:t>rotate</w:t>
      </w:r>
      <w:r>
        <w:t xml:space="preserve"> the molecule at any time while using Spartan</w:t>
      </w:r>
      <w:r w:rsidR="004E05F5">
        <w:t>.</w:t>
      </w:r>
    </w:p>
    <w:p w:rsidR="00DB21FB" w:rsidRPr="004E05F5" w:rsidRDefault="00DB21FB" w:rsidP="00730331">
      <w:pPr>
        <w:spacing w:line="360" w:lineRule="auto"/>
        <w:ind w:left="360" w:hanging="360"/>
      </w:pPr>
      <w:proofErr w:type="gramStart"/>
      <w:r>
        <w:t xml:space="preserve">When you are done practicing, select </w:t>
      </w:r>
      <w:r w:rsidR="00565432">
        <w:rPr>
          <w:b/>
        </w:rPr>
        <w:t>Close</w:t>
      </w:r>
      <w:r>
        <w:t xml:space="preserve"> from the </w:t>
      </w:r>
      <w:r w:rsidRPr="00CA405A">
        <w:rPr>
          <w:b/>
        </w:rPr>
        <w:t>File Menu</w:t>
      </w:r>
      <w:r w:rsidR="00AA0EF9">
        <w:rPr>
          <w:b/>
        </w:rPr>
        <w:t xml:space="preserve"> </w:t>
      </w:r>
      <w:r w:rsidR="00AA0EF9" w:rsidRPr="00AA0EF9">
        <w:t>and Click</w:t>
      </w:r>
      <w:r w:rsidR="00AA0EF9">
        <w:rPr>
          <w:b/>
        </w:rPr>
        <w:t xml:space="preserve"> </w:t>
      </w:r>
      <w:r w:rsidR="004E05F5">
        <w:rPr>
          <w:b/>
        </w:rPr>
        <w:t>“</w:t>
      </w:r>
      <w:r w:rsidR="00AA0EF9">
        <w:rPr>
          <w:b/>
        </w:rPr>
        <w:t>No</w:t>
      </w:r>
      <w:r w:rsidR="004E05F5">
        <w:rPr>
          <w:b/>
        </w:rPr>
        <w:t xml:space="preserve">” </w:t>
      </w:r>
      <w:r w:rsidR="004E05F5" w:rsidRPr="004E05F5">
        <w:t>if the program asks if you want to save the file.</w:t>
      </w:r>
      <w:proofErr w:type="gramEnd"/>
    </w:p>
    <w:p w:rsidR="00F40346" w:rsidRPr="00912C55" w:rsidRDefault="00912C55" w:rsidP="00730331">
      <w:pPr>
        <w:spacing w:line="360" w:lineRule="auto"/>
        <w:ind w:left="360" w:hanging="360"/>
        <w:rPr>
          <w:b/>
          <w:i/>
        </w:rPr>
      </w:pPr>
      <w:r w:rsidRPr="00912C55">
        <w:rPr>
          <w:b/>
          <w:i/>
        </w:rPr>
        <w:t xml:space="preserve">NOTE:  Anytime you draw a molecule, look at it before you perform any calculations to make sure it is the molecule </w:t>
      </w:r>
      <w:r w:rsidR="00311234">
        <w:rPr>
          <w:b/>
          <w:i/>
        </w:rPr>
        <w:t xml:space="preserve">(and the conformation) </w:t>
      </w:r>
      <w:r w:rsidRPr="00912C55">
        <w:rPr>
          <w:b/>
          <w:i/>
        </w:rPr>
        <w:t xml:space="preserve">you intended to draw.  </w:t>
      </w:r>
      <w:proofErr w:type="gramStart"/>
      <w:r w:rsidRPr="00912C55">
        <w:rPr>
          <w:b/>
          <w:i/>
        </w:rPr>
        <w:t>If it is not the correct molecule</w:t>
      </w:r>
      <w:r w:rsidR="00311234">
        <w:rPr>
          <w:b/>
          <w:i/>
        </w:rPr>
        <w:t xml:space="preserve"> or conformation</w:t>
      </w:r>
      <w:r w:rsidRPr="00912C55">
        <w:rPr>
          <w:b/>
          <w:i/>
        </w:rPr>
        <w:t>, your calculations will be misleading.</w:t>
      </w:r>
      <w:proofErr w:type="gramEnd"/>
    </w:p>
    <w:p w:rsidR="004A6C22" w:rsidRDefault="004A6C22" w:rsidP="00A85588">
      <w:pPr>
        <w:spacing w:line="360" w:lineRule="auto"/>
        <w:ind w:left="360" w:hanging="360"/>
        <w:rPr>
          <w:u w:val="single"/>
        </w:rPr>
      </w:pPr>
      <w:r>
        <w:rPr>
          <w:u w:val="single"/>
        </w:rPr>
        <w:br w:type="page"/>
      </w:r>
      <w:r w:rsidR="00B251B6">
        <w:rPr>
          <w:u w:val="single"/>
        </w:rPr>
        <w:lastRenderedPageBreak/>
        <w:t>EXPERIMENT</w:t>
      </w:r>
      <w:r>
        <w:rPr>
          <w:u w:val="single"/>
        </w:rPr>
        <w:t xml:space="preserve"> WORKSHEET</w:t>
      </w:r>
    </w:p>
    <w:p w:rsidR="00F40346" w:rsidRPr="00135FD9" w:rsidRDefault="000F21E3" w:rsidP="00C21322">
      <w:pPr>
        <w:tabs>
          <w:tab w:val="center" w:pos="6480"/>
          <w:tab w:val="center" w:pos="8010"/>
        </w:tabs>
        <w:spacing w:line="360" w:lineRule="auto"/>
        <w:ind w:left="360" w:hanging="360"/>
        <w:rPr>
          <w:u w:val="single"/>
        </w:rPr>
      </w:pPr>
      <w:r>
        <w:rPr>
          <w:u w:val="single"/>
        </w:rPr>
        <w:t xml:space="preserve">Energy </w:t>
      </w:r>
      <w:r w:rsidR="00F40346" w:rsidRPr="00135FD9">
        <w:rPr>
          <w:u w:val="single"/>
        </w:rPr>
        <w:t>Data</w:t>
      </w:r>
      <w:r w:rsidR="00D71FB5" w:rsidRPr="00135FD9">
        <w:rPr>
          <w:u w:val="single"/>
        </w:rPr>
        <w:t xml:space="preserve"> from Experiments</w:t>
      </w:r>
      <w:r w:rsidR="00135FD9" w:rsidRPr="00135FD9">
        <w:tab/>
      </w:r>
      <w:r w:rsidR="00135FD9" w:rsidRPr="00135FD9">
        <w:rPr>
          <w:u w:val="single"/>
        </w:rPr>
        <w:t>kJ/</w:t>
      </w:r>
      <w:proofErr w:type="spellStart"/>
      <w:r w:rsidR="00135FD9" w:rsidRPr="00135FD9">
        <w:rPr>
          <w:u w:val="single"/>
        </w:rPr>
        <w:t>mol</w:t>
      </w:r>
      <w:proofErr w:type="spellEnd"/>
      <w:r w:rsidR="00135FD9" w:rsidRPr="00135FD9">
        <w:tab/>
      </w:r>
      <w:r w:rsidR="00135FD9" w:rsidRPr="00135FD9">
        <w:rPr>
          <w:u w:val="single"/>
        </w:rPr>
        <w:t>kcal/</w:t>
      </w:r>
      <w:proofErr w:type="spellStart"/>
      <w:r w:rsidR="00135FD9" w:rsidRPr="00135FD9">
        <w:rPr>
          <w:u w:val="single"/>
        </w:rPr>
        <w:t>mol</w:t>
      </w:r>
      <w:proofErr w:type="spellEnd"/>
    </w:p>
    <w:p w:rsidR="00F40346" w:rsidRPr="000F21E3" w:rsidRDefault="00E663FC" w:rsidP="00C21322">
      <w:pPr>
        <w:tabs>
          <w:tab w:val="center" w:pos="6480"/>
          <w:tab w:val="center" w:pos="8010"/>
        </w:tabs>
        <w:spacing w:line="360" w:lineRule="auto"/>
        <w:ind w:left="360" w:hanging="360"/>
        <w:rPr>
          <w:sz w:val="22"/>
          <w:szCs w:val="22"/>
        </w:rPr>
      </w:pPr>
      <w:r w:rsidRPr="000F21E3">
        <w:rPr>
          <w:sz w:val="22"/>
          <w:szCs w:val="22"/>
        </w:rPr>
        <w:t>E</w:t>
      </w:r>
      <w:r w:rsidRPr="000F21E3">
        <w:rPr>
          <w:sz w:val="22"/>
          <w:szCs w:val="22"/>
          <w:vertAlign w:val="subscript"/>
        </w:rPr>
        <w:t>strain</w:t>
      </w:r>
      <w:r w:rsidR="00F40346" w:rsidRPr="000F21E3">
        <w:rPr>
          <w:sz w:val="22"/>
          <w:szCs w:val="22"/>
        </w:rPr>
        <w:t xml:space="preserve"> of Eclipsed Ethane</w:t>
      </w:r>
      <w:r w:rsidR="00242002" w:rsidRPr="000F21E3">
        <w:rPr>
          <w:sz w:val="22"/>
          <w:szCs w:val="22"/>
        </w:rPr>
        <w:tab/>
      </w:r>
      <w:r w:rsidR="00F40346" w:rsidRPr="000F21E3">
        <w:rPr>
          <w:sz w:val="22"/>
          <w:szCs w:val="22"/>
        </w:rPr>
        <w:t>___________</w:t>
      </w:r>
      <w:r w:rsidR="00135FD9" w:rsidRPr="000F21E3">
        <w:rPr>
          <w:sz w:val="22"/>
          <w:szCs w:val="22"/>
        </w:rPr>
        <w:tab/>
        <w:t>___________</w:t>
      </w:r>
    </w:p>
    <w:p w:rsidR="00F40346" w:rsidRPr="000F21E3" w:rsidRDefault="00E663FC" w:rsidP="00C21322">
      <w:pPr>
        <w:tabs>
          <w:tab w:val="center" w:pos="6480"/>
          <w:tab w:val="center" w:pos="8010"/>
        </w:tabs>
        <w:spacing w:line="360" w:lineRule="auto"/>
        <w:ind w:left="360" w:hanging="360"/>
        <w:rPr>
          <w:sz w:val="22"/>
          <w:szCs w:val="22"/>
        </w:rPr>
      </w:pPr>
      <w:r w:rsidRPr="000F21E3">
        <w:rPr>
          <w:sz w:val="22"/>
          <w:szCs w:val="22"/>
        </w:rPr>
        <w:t>E</w:t>
      </w:r>
      <w:r w:rsidRPr="000F21E3">
        <w:rPr>
          <w:sz w:val="22"/>
          <w:szCs w:val="22"/>
          <w:vertAlign w:val="subscript"/>
        </w:rPr>
        <w:t>strain</w:t>
      </w:r>
      <w:r w:rsidRPr="000F21E3">
        <w:rPr>
          <w:sz w:val="22"/>
          <w:szCs w:val="22"/>
        </w:rPr>
        <w:t xml:space="preserve"> </w:t>
      </w:r>
      <w:r w:rsidR="00F40346" w:rsidRPr="000F21E3">
        <w:rPr>
          <w:sz w:val="22"/>
          <w:szCs w:val="22"/>
        </w:rPr>
        <w:t>of Staggered Ethan</w:t>
      </w:r>
      <w:r w:rsidR="00C21322" w:rsidRPr="000F21E3">
        <w:rPr>
          <w:sz w:val="22"/>
          <w:szCs w:val="22"/>
        </w:rPr>
        <w:t>e</w:t>
      </w:r>
      <w:r w:rsidR="00242002" w:rsidRPr="000F21E3">
        <w:rPr>
          <w:sz w:val="22"/>
          <w:szCs w:val="22"/>
        </w:rPr>
        <w:tab/>
      </w:r>
      <w:r w:rsidR="00F40346" w:rsidRPr="000F21E3">
        <w:rPr>
          <w:sz w:val="22"/>
          <w:szCs w:val="22"/>
        </w:rPr>
        <w:t>___________</w:t>
      </w:r>
      <w:r w:rsidR="00135FD9" w:rsidRPr="000F21E3">
        <w:rPr>
          <w:sz w:val="22"/>
          <w:szCs w:val="22"/>
        </w:rPr>
        <w:tab/>
        <w:t>___________</w:t>
      </w:r>
    </w:p>
    <w:p w:rsidR="00F40346" w:rsidRPr="000F21E3" w:rsidRDefault="00E663FC" w:rsidP="00C21322">
      <w:pPr>
        <w:tabs>
          <w:tab w:val="center" w:pos="6480"/>
          <w:tab w:val="center" w:pos="8010"/>
        </w:tabs>
        <w:spacing w:line="360" w:lineRule="auto"/>
        <w:ind w:left="360" w:hanging="360"/>
        <w:rPr>
          <w:sz w:val="22"/>
          <w:szCs w:val="22"/>
        </w:rPr>
      </w:pPr>
      <w:r w:rsidRPr="000F21E3">
        <w:rPr>
          <w:sz w:val="22"/>
          <w:szCs w:val="22"/>
        </w:rPr>
        <w:t>E</w:t>
      </w:r>
      <w:r w:rsidRPr="000F21E3">
        <w:rPr>
          <w:sz w:val="22"/>
          <w:szCs w:val="22"/>
          <w:vertAlign w:val="subscript"/>
        </w:rPr>
        <w:t>strain</w:t>
      </w:r>
      <w:r w:rsidRPr="000F21E3">
        <w:rPr>
          <w:sz w:val="22"/>
          <w:szCs w:val="22"/>
        </w:rPr>
        <w:t xml:space="preserve"> </w:t>
      </w:r>
      <w:r w:rsidR="00F40346" w:rsidRPr="000F21E3">
        <w:rPr>
          <w:sz w:val="22"/>
          <w:szCs w:val="22"/>
        </w:rPr>
        <w:t>of Gauche Butane</w:t>
      </w:r>
      <w:r w:rsidR="00135FD9" w:rsidRPr="000F21E3">
        <w:rPr>
          <w:sz w:val="22"/>
          <w:szCs w:val="22"/>
        </w:rPr>
        <w:tab/>
      </w:r>
      <w:r w:rsidR="00F40346" w:rsidRPr="000F21E3">
        <w:rPr>
          <w:sz w:val="22"/>
          <w:szCs w:val="22"/>
        </w:rPr>
        <w:t>___________</w:t>
      </w:r>
      <w:r w:rsidR="00135FD9" w:rsidRPr="000F21E3">
        <w:rPr>
          <w:sz w:val="22"/>
          <w:szCs w:val="22"/>
        </w:rPr>
        <w:tab/>
        <w:t>___________</w:t>
      </w:r>
    </w:p>
    <w:p w:rsidR="00F40346" w:rsidRPr="000F21E3" w:rsidRDefault="00E663FC" w:rsidP="00C21322">
      <w:pPr>
        <w:tabs>
          <w:tab w:val="center" w:pos="6480"/>
          <w:tab w:val="center" w:pos="8010"/>
        </w:tabs>
        <w:spacing w:line="360" w:lineRule="auto"/>
        <w:ind w:left="360" w:hanging="360"/>
        <w:rPr>
          <w:sz w:val="22"/>
          <w:szCs w:val="22"/>
        </w:rPr>
      </w:pPr>
      <w:r w:rsidRPr="000F21E3">
        <w:rPr>
          <w:sz w:val="22"/>
          <w:szCs w:val="22"/>
        </w:rPr>
        <w:t>E</w:t>
      </w:r>
      <w:r w:rsidRPr="000F21E3">
        <w:rPr>
          <w:sz w:val="22"/>
          <w:szCs w:val="22"/>
          <w:vertAlign w:val="subscript"/>
        </w:rPr>
        <w:t>strain</w:t>
      </w:r>
      <w:r w:rsidRPr="000F21E3">
        <w:rPr>
          <w:sz w:val="22"/>
          <w:szCs w:val="22"/>
        </w:rPr>
        <w:t xml:space="preserve"> </w:t>
      </w:r>
      <w:r w:rsidR="00F40346" w:rsidRPr="000F21E3">
        <w:rPr>
          <w:sz w:val="22"/>
          <w:szCs w:val="22"/>
        </w:rPr>
        <w:t>of Anti Butane</w:t>
      </w:r>
      <w:r w:rsidR="00242002" w:rsidRPr="000F21E3">
        <w:rPr>
          <w:sz w:val="22"/>
          <w:szCs w:val="22"/>
        </w:rPr>
        <w:tab/>
      </w:r>
      <w:r w:rsidR="00F40346" w:rsidRPr="000F21E3">
        <w:rPr>
          <w:sz w:val="22"/>
          <w:szCs w:val="22"/>
        </w:rPr>
        <w:t>___________</w:t>
      </w:r>
      <w:r w:rsidR="00135FD9" w:rsidRPr="000F21E3">
        <w:rPr>
          <w:sz w:val="22"/>
          <w:szCs w:val="22"/>
        </w:rPr>
        <w:tab/>
        <w:t>___________</w:t>
      </w:r>
    </w:p>
    <w:p w:rsidR="00F40346" w:rsidRPr="000F21E3" w:rsidRDefault="00E663FC" w:rsidP="00C21322">
      <w:pPr>
        <w:tabs>
          <w:tab w:val="center" w:pos="6480"/>
          <w:tab w:val="center" w:pos="8010"/>
        </w:tabs>
        <w:spacing w:line="360" w:lineRule="auto"/>
        <w:ind w:left="360" w:hanging="360"/>
        <w:rPr>
          <w:sz w:val="22"/>
          <w:szCs w:val="22"/>
        </w:rPr>
      </w:pPr>
      <w:r w:rsidRPr="000F21E3">
        <w:rPr>
          <w:sz w:val="22"/>
          <w:szCs w:val="22"/>
        </w:rPr>
        <w:t>E</w:t>
      </w:r>
      <w:r w:rsidRPr="000F21E3">
        <w:rPr>
          <w:sz w:val="22"/>
          <w:szCs w:val="22"/>
          <w:vertAlign w:val="subscript"/>
        </w:rPr>
        <w:t>strain</w:t>
      </w:r>
      <w:r w:rsidRPr="000F21E3">
        <w:rPr>
          <w:sz w:val="22"/>
          <w:szCs w:val="22"/>
        </w:rPr>
        <w:t xml:space="preserve"> </w:t>
      </w:r>
      <w:r w:rsidR="00F40346" w:rsidRPr="000F21E3">
        <w:rPr>
          <w:sz w:val="22"/>
          <w:szCs w:val="22"/>
        </w:rPr>
        <w:t>of Chair Cyclohexane</w:t>
      </w:r>
      <w:r w:rsidR="00C21322" w:rsidRPr="000F21E3">
        <w:rPr>
          <w:sz w:val="22"/>
          <w:szCs w:val="22"/>
        </w:rPr>
        <w:tab/>
      </w:r>
      <w:r w:rsidR="00F40346" w:rsidRPr="000F21E3">
        <w:rPr>
          <w:sz w:val="22"/>
          <w:szCs w:val="22"/>
        </w:rPr>
        <w:t>___________</w:t>
      </w:r>
      <w:r w:rsidR="00135FD9" w:rsidRPr="000F21E3">
        <w:rPr>
          <w:sz w:val="22"/>
          <w:szCs w:val="22"/>
        </w:rPr>
        <w:tab/>
        <w:t>___________</w:t>
      </w:r>
    </w:p>
    <w:p w:rsidR="00F40346" w:rsidRPr="00135FD9" w:rsidRDefault="00E663FC" w:rsidP="00C21322">
      <w:pPr>
        <w:tabs>
          <w:tab w:val="center" w:pos="6480"/>
          <w:tab w:val="center" w:pos="8010"/>
        </w:tabs>
        <w:spacing w:line="360" w:lineRule="auto"/>
        <w:ind w:left="360" w:hanging="360"/>
        <w:rPr>
          <w:sz w:val="22"/>
          <w:szCs w:val="22"/>
        </w:rPr>
      </w:pPr>
      <w:r w:rsidRPr="000F21E3">
        <w:rPr>
          <w:sz w:val="22"/>
          <w:szCs w:val="22"/>
        </w:rPr>
        <w:t>E</w:t>
      </w:r>
      <w:r w:rsidRPr="000F21E3">
        <w:rPr>
          <w:sz w:val="22"/>
          <w:szCs w:val="22"/>
          <w:vertAlign w:val="subscript"/>
        </w:rPr>
        <w:t>strain</w:t>
      </w:r>
      <w:r w:rsidRPr="000F21E3">
        <w:rPr>
          <w:sz w:val="22"/>
          <w:szCs w:val="22"/>
        </w:rPr>
        <w:t xml:space="preserve"> </w:t>
      </w:r>
      <w:r w:rsidR="00F40346" w:rsidRPr="000F21E3">
        <w:rPr>
          <w:sz w:val="22"/>
          <w:szCs w:val="22"/>
        </w:rPr>
        <w:t>of Boat Cyclohexane</w:t>
      </w:r>
      <w:r w:rsidR="00242002" w:rsidRPr="000F21E3">
        <w:rPr>
          <w:sz w:val="22"/>
          <w:szCs w:val="22"/>
        </w:rPr>
        <w:tab/>
        <w:t>___________</w:t>
      </w:r>
      <w:r w:rsidR="00135FD9" w:rsidRPr="000F21E3">
        <w:rPr>
          <w:sz w:val="22"/>
          <w:szCs w:val="22"/>
        </w:rPr>
        <w:tab/>
        <w:t>___________</w:t>
      </w:r>
    </w:p>
    <w:p w:rsidR="00F40346" w:rsidRPr="00135FD9" w:rsidRDefault="00E663FC" w:rsidP="00C21322">
      <w:pPr>
        <w:tabs>
          <w:tab w:val="center" w:pos="6480"/>
          <w:tab w:val="center" w:pos="8010"/>
        </w:tabs>
        <w:spacing w:line="360" w:lineRule="auto"/>
        <w:ind w:left="360" w:hanging="360"/>
        <w:rPr>
          <w:sz w:val="22"/>
          <w:szCs w:val="22"/>
        </w:rPr>
      </w:pPr>
      <w:r w:rsidRPr="00135FD9">
        <w:rPr>
          <w:sz w:val="22"/>
          <w:szCs w:val="22"/>
        </w:rPr>
        <w:t>E</w:t>
      </w:r>
      <w:r w:rsidRPr="00135FD9">
        <w:rPr>
          <w:sz w:val="22"/>
          <w:szCs w:val="22"/>
          <w:vertAlign w:val="subscript"/>
        </w:rPr>
        <w:t>strain</w:t>
      </w:r>
      <w:r w:rsidRPr="00135FD9">
        <w:rPr>
          <w:sz w:val="22"/>
          <w:szCs w:val="22"/>
        </w:rPr>
        <w:t xml:space="preserve"> </w:t>
      </w:r>
      <w:r w:rsidR="007E5697" w:rsidRPr="00135FD9">
        <w:rPr>
          <w:sz w:val="22"/>
          <w:szCs w:val="22"/>
        </w:rPr>
        <w:t>of Dia</w:t>
      </w:r>
      <w:r w:rsidR="00F40346" w:rsidRPr="00135FD9">
        <w:rPr>
          <w:sz w:val="22"/>
          <w:szCs w:val="22"/>
        </w:rPr>
        <w:t xml:space="preserve">xial </w:t>
      </w:r>
      <w:r w:rsidR="00C21322">
        <w:rPr>
          <w:i/>
          <w:sz w:val="22"/>
          <w:szCs w:val="22"/>
        </w:rPr>
        <w:t>trans</w:t>
      </w:r>
      <w:r w:rsidR="00C21322" w:rsidRPr="00135FD9">
        <w:rPr>
          <w:sz w:val="22"/>
          <w:szCs w:val="22"/>
        </w:rPr>
        <w:t>-1</w:t>
      </w:r>
      <w:proofErr w:type="gramStart"/>
      <w:r w:rsidR="00C21322" w:rsidRPr="00135FD9">
        <w:rPr>
          <w:sz w:val="22"/>
          <w:szCs w:val="22"/>
        </w:rPr>
        <w:t>,</w:t>
      </w:r>
      <w:r w:rsidR="00C21322">
        <w:rPr>
          <w:sz w:val="22"/>
          <w:szCs w:val="22"/>
        </w:rPr>
        <w:t>4</w:t>
      </w:r>
      <w:proofErr w:type="gramEnd"/>
      <w:r w:rsidR="00C21322" w:rsidRPr="00135FD9">
        <w:rPr>
          <w:sz w:val="22"/>
          <w:szCs w:val="22"/>
        </w:rPr>
        <w:t>-di</w:t>
      </w:r>
      <w:r w:rsidR="00C21322">
        <w:rPr>
          <w:sz w:val="22"/>
          <w:szCs w:val="22"/>
        </w:rPr>
        <w:t>methyl</w:t>
      </w:r>
      <w:r w:rsidR="00C21322" w:rsidRPr="00135FD9">
        <w:rPr>
          <w:sz w:val="22"/>
          <w:szCs w:val="22"/>
        </w:rPr>
        <w:t>cyclohexane</w:t>
      </w:r>
      <w:r w:rsidR="00135FD9">
        <w:rPr>
          <w:sz w:val="22"/>
          <w:szCs w:val="22"/>
        </w:rPr>
        <w:tab/>
      </w:r>
      <w:r w:rsidR="00F40346" w:rsidRPr="00135FD9">
        <w:rPr>
          <w:sz w:val="22"/>
          <w:szCs w:val="22"/>
        </w:rPr>
        <w:t>___________</w:t>
      </w:r>
      <w:r w:rsidR="00135FD9">
        <w:rPr>
          <w:sz w:val="22"/>
          <w:szCs w:val="22"/>
        </w:rPr>
        <w:tab/>
      </w:r>
      <w:r w:rsidR="00135FD9" w:rsidRPr="00135FD9">
        <w:rPr>
          <w:sz w:val="22"/>
          <w:szCs w:val="22"/>
        </w:rPr>
        <w:t>___________</w:t>
      </w:r>
    </w:p>
    <w:p w:rsidR="00F40346" w:rsidRPr="00135FD9" w:rsidRDefault="00E663FC" w:rsidP="00A85588">
      <w:pPr>
        <w:tabs>
          <w:tab w:val="center" w:pos="6480"/>
          <w:tab w:val="center" w:pos="8010"/>
        </w:tabs>
        <w:spacing w:after="120" w:line="360" w:lineRule="auto"/>
        <w:ind w:left="360" w:hanging="360"/>
        <w:rPr>
          <w:rFonts w:ascii="Symbol" w:hAnsi="Symbol"/>
          <w:sz w:val="22"/>
          <w:szCs w:val="22"/>
        </w:rPr>
      </w:pPr>
      <w:r w:rsidRPr="00135FD9">
        <w:rPr>
          <w:sz w:val="22"/>
          <w:szCs w:val="22"/>
        </w:rPr>
        <w:t>E</w:t>
      </w:r>
      <w:r w:rsidRPr="00135FD9">
        <w:rPr>
          <w:sz w:val="22"/>
          <w:szCs w:val="22"/>
          <w:vertAlign w:val="subscript"/>
        </w:rPr>
        <w:t>strain</w:t>
      </w:r>
      <w:r w:rsidRPr="00135FD9">
        <w:rPr>
          <w:sz w:val="22"/>
          <w:szCs w:val="22"/>
        </w:rPr>
        <w:t xml:space="preserve"> </w:t>
      </w:r>
      <w:r w:rsidR="00F40346" w:rsidRPr="00135FD9">
        <w:rPr>
          <w:sz w:val="22"/>
          <w:szCs w:val="22"/>
        </w:rPr>
        <w:t xml:space="preserve">of Diequatorial </w:t>
      </w:r>
      <w:r w:rsidR="00C21322">
        <w:rPr>
          <w:i/>
          <w:sz w:val="22"/>
          <w:szCs w:val="22"/>
        </w:rPr>
        <w:t>trans</w:t>
      </w:r>
      <w:r w:rsidR="00C21322" w:rsidRPr="00135FD9">
        <w:rPr>
          <w:sz w:val="22"/>
          <w:szCs w:val="22"/>
        </w:rPr>
        <w:t>-1</w:t>
      </w:r>
      <w:proofErr w:type="gramStart"/>
      <w:r w:rsidR="00C21322" w:rsidRPr="00135FD9">
        <w:rPr>
          <w:sz w:val="22"/>
          <w:szCs w:val="22"/>
        </w:rPr>
        <w:t>,</w:t>
      </w:r>
      <w:r w:rsidR="00C21322">
        <w:rPr>
          <w:sz w:val="22"/>
          <w:szCs w:val="22"/>
        </w:rPr>
        <w:t>4</w:t>
      </w:r>
      <w:proofErr w:type="gramEnd"/>
      <w:r w:rsidR="00C21322" w:rsidRPr="00135FD9">
        <w:rPr>
          <w:sz w:val="22"/>
          <w:szCs w:val="22"/>
        </w:rPr>
        <w:t>-di</w:t>
      </w:r>
      <w:r w:rsidR="00C21322">
        <w:rPr>
          <w:sz w:val="22"/>
          <w:szCs w:val="22"/>
        </w:rPr>
        <w:t>methyl</w:t>
      </w:r>
      <w:r w:rsidR="00C21322" w:rsidRPr="00135FD9">
        <w:rPr>
          <w:sz w:val="22"/>
          <w:szCs w:val="22"/>
        </w:rPr>
        <w:t>cyclohexane</w:t>
      </w:r>
      <w:r w:rsidR="00C21322">
        <w:rPr>
          <w:sz w:val="22"/>
          <w:szCs w:val="22"/>
        </w:rPr>
        <w:tab/>
      </w:r>
      <w:r w:rsidR="00242002" w:rsidRPr="00135FD9">
        <w:rPr>
          <w:sz w:val="22"/>
          <w:szCs w:val="22"/>
        </w:rPr>
        <w:t>___________</w:t>
      </w:r>
      <w:r w:rsidR="00135FD9">
        <w:rPr>
          <w:sz w:val="22"/>
          <w:szCs w:val="22"/>
        </w:rPr>
        <w:tab/>
      </w:r>
      <w:r w:rsidR="00135FD9" w:rsidRPr="00135FD9">
        <w:rPr>
          <w:sz w:val="22"/>
          <w:szCs w:val="22"/>
        </w:rPr>
        <w:t>___________</w:t>
      </w:r>
    </w:p>
    <w:p w:rsidR="000F21E3" w:rsidRDefault="000F21E3" w:rsidP="00F77BF0">
      <w:pPr>
        <w:tabs>
          <w:tab w:val="center" w:pos="7560"/>
        </w:tabs>
        <w:spacing w:line="360" w:lineRule="auto"/>
        <w:ind w:left="360" w:hanging="360"/>
        <w:rPr>
          <w:sz w:val="22"/>
          <w:szCs w:val="22"/>
        </w:rPr>
      </w:pPr>
    </w:p>
    <w:p w:rsidR="000F21E3" w:rsidRPr="000F21E3" w:rsidRDefault="000F21E3" w:rsidP="000F21E3">
      <w:pPr>
        <w:tabs>
          <w:tab w:val="center" w:pos="6480"/>
          <w:tab w:val="center" w:pos="8010"/>
        </w:tabs>
        <w:spacing w:line="360" w:lineRule="auto"/>
        <w:ind w:left="360" w:hanging="360"/>
        <w:rPr>
          <w:u w:val="single"/>
        </w:rPr>
      </w:pPr>
      <w:r>
        <w:rPr>
          <w:u w:val="single"/>
        </w:rPr>
        <w:t xml:space="preserve">Distance </w:t>
      </w:r>
      <w:r w:rsidRPr="00135FD9">
        <w:rPr>
          <w:u w:val="single"/>
        </w:rPr>
        <w:t>Data from Experiments</w:t>
      </w:r>
      <w:r w:rsidRPr="00135FD9">
        <w:tab/>
      </w:r>
      <w:r>
        <w:t xml:space="preserve">                                   </w:t>
      </w:r>
      <w:r>
        <w:rPr>
          <w:u w:val="single"/>
        </w:rPr>
        <w:t>Angstroms</w:t>
      </w:r>
    </w:p>
    <w:p w:rsidR="00C21322" w:rsidRPr="000F21E3" w:rsidRDefault="00C21322" w:rsidP="00F77BF0">
      <w:pPr>
        <w:tabs>
          <w:tab w:val="center" w:pos="7560"/>
        </w:tabs>
        <w:spacing w:line="360" w:lineRule="auto"/>
        <w:ind w:left="360" w:hanging="360"/>
        <w:rPr>
          <w:sz w:val="22"/>
          <w:szCs w:val="22"/>
        </w:rPr>
      </w:pPr>
      <w:r w:rsidRPr="000F21E3">
        <w:rPr>
          <w:sz w:val="22"/>
          <w:szCs w:val="22"/>
        </w:rPr>
        <w:t xml:space="preserve">H1-H4 Distance </w:t>
      </w:r>
      <w:r w:rsidR="001622F3" w:rsidRPr="000F21E3">
        <w:rPr>
          <w:sz w:val="22"/>
          <w:szCs w:val="22"/>
        </w:rPr>
        <w:t>in</w:t>
      </w:r>
      <w:r w:rsidRPr="000F21E3">
        <w:rPr>
          <w:sz w:val="22"/>
          <w:szCs w:val="22"/>
        </w:rPr>
        <w:t xml:space="preserve"> Chair Cyclohexane</w:t>
      </w:r>
      <w:r w:rsidRPr="000F21E3">
        <w:rPr>
          <w:sz w:val="22"/>
          <w:szCs w:val="22"/>
        </w:rPr>
        <w:tab/>
        <w:t>___________</w:t>
      </w:r>
    </w:p>
    <w:p w:rsidR="009D536D" w:rsidRPr="000F21E3" w:rsidRDefault="009D536D" w:rsidP="009D536D">
      <w:pPr>
        <w:tabs>
          <w:tab w:val="center" w:pos="7560"/>
        </w:tabs>
        <w:spacing w:line="360" w:lineRule="auto"/>
        <w:ind w:left="360" w:hanging="360"/>
        <w:rPr>
          <w:sz w:val="22"/>
          <w:szCs w:val="22"/>
        </w:rPr>
      </w:pPr>
      <w:r w:rsidRPr="000F21E3">
        <w:rPr>
          <w:sz w:val="22"/>
          <w:szCs w:val="22"/>
        </w:rPr>
        <w:t xml:space="preserve">H1-H4 Distance </w:t>
      </w:r>
      <w:r w:rsidR="001622F3" w:rsidRPr="000F21E3">
        <w:rPr>
          <w:sz w:val="22"/>
          <w:szCs w:val="22"/>
        </w:rPr>
        <w:t>in</w:t>
      </w:r>
      <w:r w:rsidRPr="000F21E3">
        <w:rPr>
          <w:sz w:val="22"/>
          <w:szCs w:val="22"/>
        </w:rPr>
        <w:t xml:space="preserve"> Boat Cyclohexane</w:t>
      </w:r>
      <w:r w:rsidRPr="000F21E3">
        <w:rPr>
          <w:sz w:val="22"/>
          <w:szCs w:val="22"/>
        </w:rPr>
        <w:tab/>
        <w:t>___________</w:t>
      </w:r>
    </w:p>
    <w:p w:rsidR="000F21E3" w:rsidRDefault="000F21E3" w:rsidP="000F21E3">
      <w:pPr>
        <w:tabs>
          <w:tab w:val="center" w:pos="7560"/>
        </w:tabs>
        <w:spacing w:line="360" w:lineRule="auto"/>
        <w:ind w:left="360" w:hanging="360"/>
        <w:rPr>
          <w:sz w:val="22"/>
          <w:szCs w:val="22"/>
        </w:rPr>
      </w:pPr>
    </w:p>
    <w:p w:rsidR="000F21E3" w:rsidRPr="000F21E3" w:rsidRDefault="000F21E3" w:rsidP="000F21E3">
      <w:pPr>
        <w:tabs>
          <w:tab w:val="center" w:pos="6480"/>
          <w:tab w:val="center" w:pos="8010"/>
        </w:tabs>
        <w:spacing w:line="360" w:lineRule="auto"/>
        <w:ind w:left="360" w:hanging="360"/>
        <w:rPr>
          <w:u w:val="single"/>
        </w:rPr>
      </w:pPr>
      <w:r>
        <w:rPr>
          <w:u w:val="single"/>
        </w:rPr>
        <w:t xml:space="preserve">Observational </w:t>
      </w:r>
      <w:r w:rsidRPr="00135FD9">
        <w:rPr>
          <w:u w:val="single"/>
        </w:rPr>
        <w:t>Data from Experiments</w:t>
      </w:r>
    </w:p>
    <w:p w:rsidR="000F21E3" w:rsidRDefault="000F21E3" w:rsidP="000F21E3">
      <w:pPr>
        <w:tabs>
          <w:tab w:val="center" w:pos="7560"/>
        </w:tabs>
        <w:spacing w:line="360" w:lineRule="auto"/>
        <w:ind w:left="360" w:hanging="360"/>
        <w:rPr>
          <w:sz w:val="22"/>
          <w:szCs w:val="22"/>
        </w:rPr>
      </w:pPr>
      <w:r w:rsidRPr="000F21E3">
        <w:rPr>
          <w:sz w:val="22"/>
          <w:szCs w:val="22"/>
        </w:rPr>
        <w:t xml:space="preserve"># </w:t>
      </w:r>
      <w:proofErr w:type="gramStart"/>
      <w:r w:rsidRPr="000F21E3">
        <w:rPr>
          <w:sz w:val="22"/>
          <w:szCs w:val="22"/>
        </w:rPr>
        <w:t>of</w:t>
      </w:r>
      <w:proofErr w:type="gramEnd"/>
      <w:r w:rsidRPr="000F21E3">
        <w:rPr>
          <w:sz w:val="22"/>
          <w:szCs w:val="22"/>
        </w:rPr>
        <w:t xml:space="preserve"> Eclipsing H-H interactions in Chair Cyclohexane</w:t>
      </w:r>
      <w:r w:rsidRPr="000F21E3">
        <w:rPr>
          <w:sz w:val="22"/>
          <w:szCs w:val="22"/>
        </w:rPr>
        <w:tab/>
        <w:t>___________</w:t>
      </w:r>
    </w:p>
    <w:p w:rsidR="001622F3" w:rsidRDefault="001622F3" w:rsidP="001622F3">
      <w:pPr>
        <w:tabs>
          <w:tab w:val="center" w:pos="7560"/>
        </w:tabs>
        <w:spacing w:line="360" w:lineRule="auto"/>
        <w:ind w:left="360" w:hanging="360"/>
        <w:rPr>
          <w:sz w:val="22"/>
          <w:szCs w:val="22"/>
        </w:rPr>
      </w:pPr>
      <w:r w:rsidRPr="000F21E3">
        <w:rPr>
          <w:sz w:val="22"/>
          <w:szCs w:val="22"/>
        </w:rPr>
        <w:t xml:space="preserve"># </w:t>
      </w:r>
      <w:proofErr w:type="gramStart"/>
      <w:r w:rsidRPr="000F21E3">
        <w:rPr>
          <w:sz w:val="22"/>
          <w:szCs w:val="22"/>
        </w:rPr>
        <w:t>of</w:t>
      </w:r>
      <w:proofErr w:type="gramEnd"/>
      <w:r w:rsidRPr="000F21E3">
        <w:rPr>
          <w:sz w:val="22"/>
          <w:szCs w:val="22"/>
        </w:rPr>
        <w:t xml:space="preserve"> Eclipsing H-H interactions in Boat Cyclohexane</w:t>
      </w:r>
      <w:r w:rsidRPr="000F21E3">
        <w:rPr>
          <w:sz w:val="22"/>
          <w:szCs w:val="22"/>
        </w:rPr>
        <w:tab/>
        <w:t>___________</w:t>
      </w:r>
    </w:p>
    <w:p w:rsidR="000F21E3" w:rsidRDefault="000F21E3" w:rsidP="00730331">
      <w:pPr>
        <w:spacing w:line="360" w:lineRule="auto"/>
        <w:ind w:left="360" w:hanging="360"/>
        <w:rPr>
          <w:b/>
        </w:rPr>
      </w:pPr>
    </w:p>
    <w:p w:rsidR="004A6C22" w:rsidRPr="00D71FB5" w:rsidRDefault="004A6C22" w:rsidP="00730331">
      <w:pPr>
        <w:spacing w:line="360" w:lineRule="auto"/>
        <w:ind w:left="360" w:hanging="360"/>
        <w:rPr>
          <w:b/>
        </w:rPr>
      </w:pPr>
      <w:r>
        <w:rPr>
          <w:b/>
        </w:rPr>
        <w:t>Lab Report</w:t>
      </w:r>
    </w:p>
    <w:p w:rsidR="00741597" w:rsidRDefault="00741597" w:rsidP="00741597">
      <w:r>
        <w:t>This report must be typed.  Convert the strain energies to kcal/mol and record these values in the worksheet and in your report.  Include a typed table of results, a discussion of your results, and the answers to the questions.  Address the following items in the discussion of your results:</w:t>
      </w:r>
    </w:p>
    <w:p w:rsidR="00741597" w:rsidRDefault="00741597" w:rsidP="00741597">
      <w:pPr>
        <w:numPr>
          <w:ilvl w:val="0"/>
          <w:numId w:val="1"/>
        </w:numPr>
      </w:pPr>
      <w:r>
        <w:t>What does it mean for a conformation to be “more stable” than another conformation in terms of the strain energy?</w:t>
      </w:r>
    </w:p>
    <w:p w:rsidR="00741597" w:rsidRPr="00E417FA" w:rsidRDefault="00741597" w:rsidP="00741597">
      <w:pPr>
        <w:numPr>
          <w:ilvl w:val="0"/>
          <w:numId w:val="1"/>
        </w:numPr>
      </w:pPr>
      <w:r w:rsidRPr="00E417FA">
        <w:t xml:space="preserve">For </w:t>
      </w:r>
      <w:r w:rsidRPr="00E417FA">
        <w:rPr>
          <w:b/>
        </w:rPr>
        <w:t xml:space="preserve">each </w:t>
      </w:r>
      <w:r w:rsidR="000F21E3" w:rsidRPr="00E417FA">
        <w:rPr>
          <w:b/>
        </w:rPr>
        <w:t xml:space="preserve">of the </w:t>
      </w:r>
      <w:r w:rsidR="000F21E3" w:rsidRPr="00E417FA">
        <w:rPr>
          <w:b/>
          <w:u w:val="single"/>
        </w:rPr>
        <w:t>four</w:t>
      </w:r>
      <w:r w:rsidR="000F21E3" w:rsidRPr="00E417FA">
        <w:rPr>
          <w:b/>
        </w:rPr>
        <w:t xml:space="preserve"> molecules</w:t>
      </w:r>
      <w:r w:rsidR="000F21E3" w:rsidRPr="00E417FA">
        <w:t xml:space="preserve"> investigated</w:t>
      </w:r>
      <w:r w:rsidRPr="00E417FA">
        <w:t>:</w:t>
      </w:r>
    </w:p>
    <w:p w:rsidR="00741597" w:rsidRDefault="00741597" w:rsidP="00741597">
      <w:pPr>
        <w:numPr>
          <w:ilvl w:val="0"/>
          <w:numId w:val="2"/>
        </w:numPr>
        <w:rPr>
          <w:b/>
        </w:rPr>
      </w:pPr>
      <w:r>
        <w:t>Calculate the difference in strain energy between the two conformations.</w:t>
      </w:r>
    </w:p>
    <w:p w:rsidR="00741597" w:rsidRDefault="00741597" w:rsidP="00741597">
      <w:pPr>
        <w:numPr>
          <w:ilvl w:val="0"/>
          <w:numId w:val="2"/>
        </w:numPr>
        <w:rPr>
          <w:b/>
        </w:rPr>
      </w:pPr>
      <w:r>
        <w:t>Discuss which conformation was more stable and why (be very detailed; consider eclipsing in</w:t>
      </w:r>
      <w:r w:rsidR="000F21E3">
        <w:t>teractions, gauche interactions</w:t>
      </w:r>
      <w:r>
        <w:t xml:space="preserve"> and interatomic distances).</w:t>
      </w:r>
      <w:r w:rsidR="00E417FA" w:rsidRPr="00E417FA">
        <w:rPr>
          <w:i/>
        </w:rPr>
        <w:t xml:space="preserve"> </w:t>
      </w:r>
      <w:r w:rsidR="00E417FA" w:rsidRPr="00740A7B">
        <w:rPr>
          <w:i/>
        </w:rPr>
        <w:t>Include drawings of the appropriate conformations of all molecules to assist in your discussion.</w:t>
      </w:r>
    </w:p>
    <w:p w:rsidR="00741597" w:rsidRDefault="00741597" w:rsidP="00741597">
      <w:pPr>
        <w:numPr>
          <w:ilvl w:val="0"/>
          <w:numId w:val="2"/>
        </w:numPr>
      </w:pPr>
      <w:r>
        <w:t>Did your modeling results confirm or contradict what you learned in class about conformational stabilities?  How so?</w:t>
      </w:r>
    </w:p>
    <w:p w:rsidR="00741597" w:rsidRDefault="00741597" w:rsidP="00741597">
      <w:pPr>
        <w:numPr>
          <w:ilvl w:val="1"/>
          <w:numId w:val="2"/>
        </w:numPr>
        <w:tabs>
          <w:tab w:val="num" w:pos="360"/>
        </w:tabs>
        <w:ind w:left="360"/>
      </w:pPr>
      <w:r w:rsidRPr="00E417FA">
        <w:t>What can you conclude about the usefulness of applying molecular mechanics modeling to conformational analysis problems?</w:t>
      </w:r>
    </w:p>
    <w:p w:rsidR="00A07801" w:rsidRPr="00E417FA" w:rsidRDefault="00A07801" w:rsidP="00741597">
      <w:pPr>
        <w:numPr>
          <w:ilvl w:val="1"/>
          <w:numId w:val="2"/>
        </w:numPr>
        <w:tabs>
          <w:tab w:val="num" w:pos="360"/>
        </w:tabs>
        <w:ind w:left="360"/>
      </w:pPr>
      <w:r>
        <w:t>Answer the questions on the following page.</w:t>
      </w:r>
    </w:p>
    <w:p w:rsidR="00741597" w:rsidRPr="00740A7B" w:rsidRDefault="00741597" w:rsidP="00741597">
      <w:pPr>
        <w:rPr>
          <w:i/>
        </w:rPr>
      </w:pPr>
    </w:p>
    <w:p w:rsidR="00C532DF" w:rsidRDefault="00BB150D" w:rsidP="00741597">
      <w:pPr>
        <w:spacing w:line="360" w:lineRule="auto"/>
        <w:rPr>
          <w:b/>
        </w:rPr>
      </w:pPr>
      <w:r>
        <w:rPr>
          <w:b/>
        </w:rPr>
        <w:br w:type="page"/>
      </w:r>
      <w:r w:rsidR="00652B3A" w:rsidRPr="00652B3A">
        <w:rPr>
          <w:b/>
        </w:rPr>
        <w:lastRenderedPageBreak/>
        <w:t>Questions</w:t>
      </w:r>
    </w:p>
    <w:p w:rsidR="00310FBB" w:rsidRDefault="00310FBB" w:rsidP="00741597">
      <w:pPr>
        <w:spacing w:line="360" w:lineRule="auto"/>
        <w:rPr>
          <w:b/>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310FBB" w:rsidRDefault="00310FBB" w:rsidP="00730331">
      <w:pPr>
        <w:spacing w:line="360" w:lineRule="auto"/>
        <w:ind w:left="360" w:hanging="360"/>
        <w:rPr>
          <w:b/>
          <w:i/>
        </w:rPr>
      </w:pPr>
    </w:p>
    <w:p w:rsidR="004A6C22" w:rsidRPr="00C532DF" w:rsidRDefault="002207D3" w:rsidP="00730331">
      <w:pPr>
        <w:spacing w:line="360" w:lineRule="auto"/>
        <w:ind w:left="360" w:hanging="360"/>
        <w:rPr>
          <w:b/>
          <w:i/>
        </w:rPr>
      </w:pPr>
      <w:r w:rsidRPr="00C532DF">
        <w:rPr>
          <w:b/>
          <w:i/>
        </w:rPr>
        <w:t xml:space="preserve">(Instructions for building models, setting dihedral angles, and minimizing energies are found in the </w:t>
      </w:r>
      <w:r w:rsidR="00772A47" w:rsidRPr="00C532DF">
        <w:rPr>
          <w:b/>
          <w:i/>
        </w:rPr>
        <w:t>paragraphs</w:t>
      </w:r>
      <w:r w:rsidRPr="00C532DF">
        <w:rPr>
          <w:b/>
          <w:i/>
        </w:rPr>
        <w:t xml:space="preserve"> </w:t>
      </w:r>
      <w:r w:rsidR="00C532DF">
        <w:rPr>
          <w:b/>
          <w:i/>
        </w:rPr>
        <w:t>following the questions</w:t>
      </w:r>
      <w:r w:rsidRPr="00C532DF">
        <w:rPr>
          <w:b/>
          <w:i/>
        </w:rPr>
        <w:t>).</w:t>
      </w:r>
    </w:p>
    <w:p w:rsidR="003B42FF" w:rsidRDefault="003B42FF" w:rsidP="00730331">
      <w:pPr>
        <w:spacing w:line="360" w:lineRule="auto"/>
        <w:ind w:left="360" w:hanging="360"/>
      </w:pPr>
    </w:p>
    <w:p w:rsidR="00F61D03" w:rsidRDefault="003B42FF" w:rsidP="00F61D03">
      <w:pPr>
        <w:spacing w:line="360" w:lineRule="auto"/>
        <w:ind w:left="360" w:hanging="360"/>
      </w:pPr>
      <w:r>
        <w:t>1</w:t>
      </w:r>
      <w:r w:rsidR="00652B3A">
        <w:t>.</w:t>
      </w:r>
      <w:r w:rsidR="00652B3A">
        <w:tab/>
      </w:r>
      <w:r w:rsidR="00206824">
        <w:t xml:space="preserve">How many eclipsing H-H interactions are in eclipsed ethane?  </w:t>
      </w:r>
      <w:r w:rsidR="00F61D03">
        <w:t xml:space="preserve">Based on the results of your calculations with ethane, </w:t>
      </w:r>
      <w:r w:rsidR="00507B8A">
        <w:t>determine the energy o</w:t>
      </w:r>
      <w:r w:rsidR="00F61D03">
        <w:t>f 1 eclipsing H-H interaction.</w:t>
      </w:r>
    </w:p>
    <w:p w:rsidR="00F61D03" w:rsidRDefault="00F61D03" w:rsidP="00F61D03">
      <w:pPr>
        <w:spacing w:line="360" w:lineRule="auto"/>
        <w:ind w:left="360" w:hanging="360"/>
      </w:pPr>
    </w:p>
    <w:p w:rsidR="00652B3A" w:rsidRDefault="00345588" w:rsidP="00345588">
      <w:pPr>
        <w:spacing w:line="360" w:lineRule="auto"/>
        <w:ind w:left="360" w:hanging="360"/>
      </w:pPr>
      <w:r>
        <w:t>2.</w:t>
      </w:r>
      <w:r>
        <w:tab/>
      </w:r>
      <w:proofErr w:type="gramStart"/>
      <w:r w:rsidR="00507B8A">
        <w:t>Using</w:t>
      </w:r>
      <w:proofErr w:type="gramEnd"/>
      <w:r w:rsidR="00507B8A">
        <w:t xml:space="preserve"> </w:t>
      </w:r>
      <w:r w:rsidR="00F61D03">
        <w:t>your calculated energy</w:t>
      </w:r>
      <w:r w:rsidR="00507B8A">
        <w:t xml:space="preserve"> value</w:t>
      </w:r>
      <w:r w:rsidR="00F61D03">
        <w:t xml:space="preserve"> from above</w:t>
      </w:r>
      <w:r w:rsidR="00507B8A">
        <w:t xml:space="preserve">, calculate the </w:t>
      </w:r>
      <w:r w:rsidR="00F713A5">
        <w:t xml:space="preserve">total </w:t>
      </w:r>
      <w:r w:rsidR="00507B8A">
        <w:t>energy of the H-H eclipsing interactions in boat cyclohexane relative to chair cyclohexane.  Do the eclipsing H-H interactions in boat cyclohexane account for the entire energy difference between chair and boat cyclohexane?  If not, what other factors may account for the rest of the energy difference?</w:t>
      </w:r>
      <w:r w:rsidR="00EC174D">
        <w:t xml:space="preserve">  (NOTE:  Examining models will help you answer this question.)</w:t>
      </w:r>
    </w:p>
    <w:p w:rsidR="00896DFF" w:rsidRDefault="00896DFF" w:rsidP="00730331">
      <w:pPr>
        <w:spacing w:line="360" w:lineRule="auto"/>
        <w:ind w:left="360" w:hanging="360"/>
      </w:pPr>
    </w:p>
    <w:p w:rsidR="003B42FF" w:rsidRDefault="00345588" w:rsidP="005425BC">
      <w:pPr>
        <w:spacing w:line="360" w:lineRule="auto"/>
        <w:ind w:left="360" w:hanging="360"/>
      </w:pPr>
      <w:r>
        <w:t>3</w:t>
      </w:r>
      <w:r w:rsidR="003B42FF">
        <w:t>.</w:t>
      </w:r>
      <w:r w:rsidR="003B42FF">
        <w:tab/>
        <w:t xml:space="preserve">Using the </w:t>
      </w:r>
      <w:r w:rsidR="00206824">
        <w:t xml:space="preserve">relationship between equilibrium constant (K) and standard free </w:t>
      </w:r>
      <w:r w:rsidR="003B42FF">
        <w:t>ener</w:t>
      </w:r>
      <w:r w:rsidR="00E7543D">
        <w:t xml:space="preserve">gy difference </w:t>
      </w:r>
      <w:r w:rsidR="00206824">
        <w:t>(</w:t>
      </w:r>
      <w:r w:rsidR="00206824">
        <w:rPr>
          <w:rFonts w:ascii="Symbol" w:hAnsi="Symbol"/>
        </w:rPr>
        <w:t></w:t>
      </w:r>
      <w:r w:rsidR="00206824">
        <w:t>G</w:t>
      </w:r>
      <w:r w:rsidR="00206824">
        <w:rPr>
          <w:vertAlign w:val="superscript"/>
        </w:rPr>
        <w:t>o</w:t>
      </w:r>
      <w:r w:rsidR="00206824" w:rsidRPr="00206824">
        <w:t>)</w:t>
      </w:r>
      <w:r w:rsidR="00206824">
        <w:t xml:space="preserve"> you learned in general chemistry, calculate the </w:t>
      </w:r>
      <w:r w:rsidR="005425BC">
        <w:t>ratio</w:t>
      </w:r>
      <w:r w:rsidR="00455FE9">
        <w:t xml:space="preserve"> of </w:t>
      </w:r>
      <w:r w:rsidR="00206824">
        <w:t>equatorial</w:t>
      </w:r>
      <w:r w:rsidR="00455FE9">
        <w:t xml:space="preserve"> </w:t>
      </w:r>
      <w:r w:rsidR="00090907">
        <w:t>to</w:t>
      </w:r>
      <w:r w:rsidR="00455FE9">
        <w:t xml:space="preserve"> axial conformations</w:t>
      </w:r>
      <w:r w:rsidR="00206824">
        <w:t xml:space="preserve"> </w:t>
      </w:r>
      <w:r w:rsidR="005425BC">
        <w:t>for</w:t>
      </w:r>
      <w:r w:rsidR="00455FE9">
        <w:t xml:space="preserve"> </w:t>
      </w:r>
      <w:proofErr w:type="spellStart"/>
      <w:r w:rsidR="00206824">
        <w:t>methylcyclohexane</w:t>
      </w:r>
      <w:proofErr w:type="spellEnd"/>
      <w:r w:rsidR="00206824" w:rsidRPr="00206824">
        <w:t xml:space="preserve"> </w:t>
      </w:r>
      <w:r w:rsidR="00090907">
        <w:t xml:space="preserve">at equilibrium </w:t>
      </w:r>
      <w:r w:rsidR="00206824">
        <w:t xml:space="preserve">at 25 </w:t>
      </w:r>
      <w:proofErr w:type="spellStart"/>
      <w:r w:rsidR="00206824">
        <w:rPr>
          <w:vertAlign w:val="superscript"/>
        </w:rPr>
        <w:t>o</w:t>
      </w:r>
      <w:r w:rsidR="00206824">
        <w:t>C</w:t>
      </w:r>
      <w:proofErr w:type="spellEnd"/>
      <w:r w:rsidR="00206824">
        <w:t>, given the following:</w:t>
      </w:r>
    </w:p>
    <w:p w:rsidR="00206824" w:rsidRDefault="00206824" w:rsidP="00206824">
      <w:pPr>
        <w:spacing w:line="360" w:lineRule="auto"/>
        <w:ind w:left="360" w:hanging="360"/>
      </w:pPr>
    </w:p>
    <w:p w:rsidR="00206824" w:rsidRDefault="00206824" w:rsidP="00206824">
      <w:pPr>
        <w:spacing w:line="360" w:lineRule="auto"/>
        <w:ind w:left="360" w:hanging="360"/>
        <w:jc w:val="center"/>
      </w:pPr>
      <w:r>
        <w:object w:dxaOrig="8033" w:dyaOrig="1323">
          <v:shape id="_x0000_i1027" type="#_x0000_t75" style="width:364.5pt;height:60pt" o:ole="">
            <v:imagedata r:id="rId10" o:title=""/>
          </v:shape>
          <o:OLEObject Type="Embed" ProgID="ChemDraw.Document.6.0" ShapeID="_x0000_i1027" DrawAspect="Content" ObjectID="_1535430589" r:id="rId11"/>
        </w:object>
      </w:r>
    </w:p>
    <w:p w:rsidR="0089193E" w:rsidRPr="003776CC" w:rsidRDefault="00E22F02" w:rsidP="00857E1D">
      <w:pPr>
        <w:spacing w:line="360" w:lineRule="auto"/>
        <w:ind w:left="360" w:hanging="360"/>
        <w:rPr>
          <w:b/>
          <w:i/>
          <w:sz w:val="26"/>
          <w:szCs w:val="26"/>
          <w:u w:val="single"/>
        </w:rPr>
      </w:pPr>
      <w:r>
        <w:rPr>
          <w:b/>
          <w:u w:val="single"/>
        </w:rPr>
        <w:br w:type="page"/>
      </w:r>
      <w:r w:rsidR="00F40346" w:rsidRPr="003776CC">
        <w:rPr>
          <w:b/>
          <w:i/>
          <w:sz w:val="26"/>
          <w:szCs w:val="26"/>
          <w:u w:val="single"/>
        </w:rPr>
        <w:lastRenderedPageBreak/>
        <w:t>1.</w:t>
      </w:r>
      <w:r w:rsidR="00F40346" w:rsidRPr="003776CC">
        <w:rPr>
          <w:b/>
          <w:i/>
          <w:sz w:val="26"/>
          <w:szCs w:val="26"/>
          <w:u w:val="single"/>
        </w:rPr>
        <w:tab/>
        <w:t xml:space="preserve">Determining the </w:t>
      </w:r>
      <w:r w:rsidR="0046042A" w:rsidRPr="003776CC">
        <w:rPr>
          <w:b/>
          <w:i/>
          <w:sz w:val="26"/>
          <w:szCs w:val="26"/>
          <w:u w:val="single"/>
        </w:rPr>
        <w:t>Strain Energ</w:t>
      </w:r>
      <w:r w:rsidR="00857E1D">
        <w:rPr>
          <w:b/>
          <w:i/>
          <w:sz w:val="26"/>
          <w:szCs w:val="26"/>
          <w:u w:val="single"/>
        </w:rPr>
        <w:t>ies</w:t>
      </w:r>
      <w:r w:rsidR="00F40346" w:rsidRPr="003776CC">
        <w:rPr>
          <w:b/>
          <w:i/>
          <w:sz w:val="26"/>
          <w:szCs w:val="26"/>
          <w:u w:val="single"/>
        </w:rPr>
        <w:t xml:space="preserve"> for Staggered and Eclipsed Ethane</w:t>
      </w:r>
    </w:p>
    <w:p w:rsidR="00DF524A" w:rsidRPr="003776CC" w:rsidRDefault="00DF524A" w:rsidP="00730331">
      <w:pPr>
        <w:spacing w:line="360" w:lineRule="auto"/>
        <w:ind w:left="360" w:hanging="360"/>
        <w:rPr>
          <w:b/>
          <w:sz w:val="26"/>
          <w:szCs w:val="26"/>
          <w:u w:val="single"/>
        </w:rPr>
      </w:pPr>
      <w:r w:rsidRPr="003776CC">
        <w:rPr>
          <w:b/>
          <w:sz w:val="26"/>
          <w:szCs w:val="26"/>
          <w:u w:val="single"/>
        </w:rPr>
        <w:t>Building Ethane</w:t>
      </w:r>
    </w:p>
    <w:p w:rsidR="00DB21FB" w:rsidRDefault="00DB21FB"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sidR="0046042A">
        <w:rPr>
          <w:b/>
        </w:rPr>
        <w:t xml:space="preserve"> </w:t>
      </w:r>
      <w:r w:rsidR="0046042A" w:rsidRPr="0046042A">
        <w:t xml:space="preserve">(or click </w:t>
      </w:r>
      <w:r w:rsidR="00310FBB">
        <w:pict>
          <v:shape id="_x0000_i1028" type="#_x0000_t75" style="width:21pt;height:22.5pt">
            <v:imagedata r:id="rId12" o:title=""/>
          </v:shape>
        </w:pict>
      </w:r>
      <w:r w:rsidR="0046042A" w:rsidRPr="0046042A">
        <w:t xml:space="preserve"> on the toolbar)</w:t>
      </w:r>
    </w:p>
    <w:p w:rsidR="00A53BA1" w:rsidRDefault="00A53BA1" w:rsidP="00730331">
      <w:pPr>
        <w:spacing w:line="360" w:lineRule="auto"/>
        <w:ind w:left="360" w:hanging="360"/>
      </w:pPr>
      <w:r>
        <w:t xml:space="preserve">Select the </w:t>
      </w:r>
      <w:r w:rsidR="00CA405A" w:rsidRPr="00CA405A">
        <w:rPr>
          <w:b/>
        </w:rPr>
        <w:t>T</w:t>
      </w:r>
      <w:r w:rsidRPr="00CA405A">
        <w:rPr>
          <w:b/>
        </w:rPr>
        <w:t xml:space="preserve">etrahedral </w:t>
      </w:r>
      <w:r w:rsidR="00CA405A" w:rsidRPr="00CA405A">
        <w:rPr>
          <w:b/>
        </w:rPr>
        <w:t>C</w:t>
      </w:r>
      <w:r w:rsidRPr="00CA405A">
        <w:rPr>
          <w:b/>
        </w:rPr>
        <w:t>arbo</w:t>
      </w:r>
      <w:r w:rsidRPr="00F56857">
        <w:rPr>
          <w:b/>
        </w:rPr>
        <w:t>n</w:t>
      </w:r>
      <w:r>
        <w:t xml:space="preserve"> tool</w:t>
      </w:r>
      <w:r w:rsidR="00F528EF">
        <w:t xml:space="preserve"> ( </w:t>
      </w:r>
      <w:r w:rsidR="00310FBB">
        <w:pict>
          <v:shape id="_x0000_i1029" type="#_x0000_t75" style="width:24pt;height:25.5pt">
            <v:imagedata r:id="rId9" o:title=""/>
          </v:shape>
        </w:pict>
      </w:r>
      <w:r w:rsidR="00F528EF">
        <w:t xml:space="preserve"> ).</w:t>
      </w:r>
    </w:p>
    <w:p w:rsidR="00A53BA1" w:rsidRDefault="00A53BA1" w:rsidP="00730331">
      <w:pPr>
        <w:spacing w:line="360" w:lineRule="auto"/>
        <w:ind w:left="360" w:hanging="360"/>
      </w:pPr>
      <w:r>
        <w:t>Click in the build area to create a carbon</w:t>
      </w:r>
      <w:r w:rsidR="004E05F5">
        <w:t>.</w:t>
      </w:r>
    </w:p>
    <w:p w:rsidR="00F56857" w:rsidRDefault="00EB5E00" w:rsidP="00730331">
      <w:pPr>
        <w:spacing w:line="360" w:lineRule="auto"/>
        <w:ind w:left="360" w:hanging="360"/>
      </w:pPr>
      <w:r>
        <w:t>To attach a second carbon, click</w:t>
      </w:r>
      <w:r w:rsidR="00A53BA1">
        <w:t xml:space="preserve"> one of the yellow </w:t>
      </w:r>
      <w:r w:rsidR="00F56857">
        <w:t>hydrogens</w:t>
      </w:r>
      <w:r w:rsidR="00A53BA1">
        <w:t xml:space="preserve"> </w:t>
      </w:r>
      <w:r w:rsidR="005E6EF3">
        <w:t>on</w:t>
      </w:r>
      <w:r w:rsidR="00A53BA1">
        <w:t xml:space="preserve"> the </w:t>
      </w:r>
      <w:r w:rsidR="00955787">
        <w:t xml:space="preserve">first </w:t>
      </w:r>
      <w:r w:rsidR="00A53BA1">
        <w:t>carbon</w:t>
      </w:r>
      <w:r w:rsidR="004E05F5">
        <w:t>.</w:t>
      </w:r>
    </w:p>
    <w:p w:rsidR="001C5FE5" w:rsidRDefault="001C5FE5" w:rsidP="00730331">
      <w:pPr>
        <w:spacing w:line="360" w:lineRule="auto"/>
        <w:ind w:left="360" w:hanging="360"/>
        <w:rPr>
          <w:b/>
          <w:sz w:val="26"/>
          <w:szCs w:val="26"/>
          <w:u w:val="single"/>
        </w:rPr>
      </w:pPr>
    </w:p>
    <w:p w:rsidR="003C0390" w:rsidRPr="003776CC" w:rsidRDefault="003C0390" w:rsidP="00730331">
      <w:pPr>
        <w:spacing w:line="360" w:lineRule="auto"/>
        <w:ind w:left="360" w:hanging="360"/>
        <w:rPr>
          <w:b/>
          <w:sz w:val="26"/>
          <w:szCs w:val="26"/>
          <w:u w:val="single"/>
        </w:rPr>
      </w:pPr>
      <w:r w:rsidRPr="003776CC">
        <w:rPr>
          <w:b/>
          <w:sz w:val="26"/>
          <w:szCs w:val="26"/>
          <w:u w:val="single"/>
        </w:rPr>
        <w:t>Forcing the Eclipsed Conformation of Ethane</w:t>
      </w:r>
    </w:p>
    <w:p w:rsidR="00DD2A62" w:rsidRDefault="00F40346" w:rsidP="00730331">
      <w:pPr>
        <w:spacing w:line="360" w:lineRule="auto"/>
        <w:ind w:left="360" w:hanging="360"/>
        <w:jc w:val="center"/>
      </w:pPr>
      <w:r>
        <w:tab/>
      </w:r>
      <w:r w:rsidR="00DD2A62">
        <w:t>----Molecules can be forced into a conformation by defining a dihedral angle----</w:t>
      </w:r>
    </w:p>
    <w:p w:rsidR="00A53BA1" w:rsidRDefault="00A53BA1" w:rsidP="00730331">
      <w:pPr>
        <w:spacing w:line="360" w:lineRule="auto"/>
        <w:ind w:left="360" w:hanging="360"/>
      </w:pPr>
      <w:r>
        <w:t xml:space="preserve">Select </w:t>
      </w:r>
      <w:r w:rsidR="00A173BB" w:rsidRPr="00A173BB">
        <w:rPr>
          <w:b/>
        </w:rPr>
        <w:t xml:space="preserve">Measure </w:t>
      </w:r>
      <w:r w:rsidR="00CA405A" w:rsidRPr="00CA405A">
        <w:rPr>
          <w:b/>
        </w:rPr>
        <w:t>D</w:t>
      </w:r>
      <w:r w:rsidRPr="00CA405A">
        <w:rPr>
          <w:b/>
        </w:rPr>
        <w:t>ihedral</w:t>
      </w:r>
      <w:r>
        <w:t xml:space="preserve"> from the </w:t>
      </w:r>
      <w:r w:rsidR="00CA405A" w:rsidRPr="00CA405A">
        <w:rPr>
          <w:b/>
        </w:rPr>
        <w:t>G</w:t>
      </w:r>
      <w:r w:rsidRPr="00CA405A">
        <w:rPr>
          <w:b/>
        </w:rPr>
        <w:t xml:space="preserve">eometry </w:t>
      </w:r>
      <w:r w:rsidR="00CA405A" w:rsidRPr="00CA405A">
        <w:rPr>
          <w:b/>
        </w:rPr>
        <w:t>M</w:t>
      </w:r>
      <w:r w:rsidRPr="00CA405A">
        <w:rPr>
          <w:b/>
        </w:rPr>
        <w:t>enu</w:t>
      </w:r>
      <w:r w:rsidR="00A173BB">
        <w:rPr>
          <w:b/>
        </w:rPr>
        <w:t xml:space="preserve"> </w:t>
      </w:r>
      <w:r w:rsidR="00A173BB" w:rsidRPr="00A173BB">
        <w:t xml:space="preserve">(or click </w:t>
      </w:r>
      <w:proofErr w:type="gramStart"/>
      <w:r w:rsidR="00A173BB" w:rsidRPr="00A173BB">
        <w:t>on</w:t>
      </w:r>
      <w:r w:rsidR="00A173BB">
        <w:rPr>
          <w:b/>
        </w:rPr>
        <w:t xml:space="preserve"> </w:t>
      </w:r>
      <w:proofErr w:type="gramEnd"/>
      <w:r w:rsidR="00310FBB">
        <w:rPr>
          <w:b/>
        </w:rPr>
        <w:pict>
          <v:shape id="_x0000_i1030" type="#_x0000_t75" style="width:21.75pt;height:24.75pt">
            <v:imagedata r:id="rId13" o:title=""/>
          </v:shape>
        </w:pict>
      </w:r>
      <w:r w:rsidR="00DA0B40" w:rsidRPr="00DA0B40">
        <w:t>)</w:t>
      </w:r>
      <w:r w:rsidR="004E05F5">
        <w:t>.</w:t>
      </w:r>
    </w:p>
    <w:p w:rsidR="00BC4FBC" w:rsidRDefault="00BC4FBC" w:rsidP="00730331">
      <w:pPr>
        <w:spacing w:line="360" w:lineRule="auto"/>
        <w:ind w:left="360" w:hanging="360"/>
      </w:pPr>
      <w:r>
        <w:t xml:space="preserve">Click on a hydrogen, then the carbon bonded to it, </w:t>
      </w:r>
      <w:r w:rsidR="00F40346">
        <w:t>then th</w:t>
      </w:r>
      <w:r w:rsidR="00E22F02">
        <w:t xml:space="preserve">e next carbon and then </w:t>
      </w:r>
      <w:proofErr w:type="gramStart"/>
      <w:r w:rsidR="00E22F02">
        <w:t xml:space="preserve">a </w:t>
      </w:r>
      <w:r>
        <w:t>hydrogen</w:t>
      </w:r>
      <w:proofErr w:type="gramEnd"/>
      <w:r>
        <w:t xml:space="preserve"> bonded to the s</w:t>
      </w:r>
      <w:r w:rsidR="00CA405A">
        <w:t>econd carbon</w:t>
      </w:r>
      <w:r w:rsidR="004E05F5">
        <w:t>.</w:t>
      </w:r>
    </w:p>
    <w:p w:rsidR="00BC4FBC" w:rsidRDefault="00BC4FBC" w:rsidP="00730331">
      <w:pPr>
        <w:spacing w:line="360" w:lineRule="auto"/>
        <w:ind w:left="360" w:hanging="360"/>
        <w:rPr>
          <w:b/>
        </w:rPr>
      </w:pPr>
      <w:r>
        <w:t>Enter “0</w:t>
      </w:r>
      <w:r w:rsidR="00A80B1D">
        <w:t>.001</w:t>
      </w:r>
      <w:r>
        <w:t xml:space="preserve">” for the angle in the </w:t>
      </w:r>
      <w:r w:rsidR="00DA0B40">
        <w:t xml:space="preserve">text box at the bottom right of the screen (next to </w:t>
      </w:r>
      <w:r w:rsidR="00BC1834">
        <w:br/>
      </w:r>
      <w:r w:rsidR="00DA0B40">
        <w:t xml:space="preserve">“Dihedral </w:t>
      </w:r>
      <w:r w:rsidR="004E05F5">
        <w:t>(</w:t>
      </w:r>
      <w:r w:rsidR="00DA0B40">
        <w:t>…</w:t>
      </w:r>
      <w:r w:rsidR="004E05F5">
        <w:t>) =</w:t>
      </w:r>
      <w:proofErr w:type="gramStart"/>
      <w:r w:rsidR="004E05F5">
        <w:t>”</w:t>
      </w:r>
      <w:r w:rsidR="00DA0B40">
        <w:t xml:space="preserve"> )</w:t>
      </w:r>
      <w:proofErr w:type="gramEnd"/>
      <w:r w:rsidR="00DA0B40">
        <w:t xml:space="preserve"> and press </w:t>
      </w:r>
      <w:r w:rsidR="00DA0B40" w:rsidRPr="00DA0B40">
        <w:rPr>
          <w:b/>
        </w:rPr>
        <w:t>Enter</w:t>
      </w:r>
      <w:r w:rsidR="00DA0B40">
        <w:rPr>
          <w:b/>
        </w:rPr>
        <w:t>.</w:t>
      </w:r>
    </w:p>
    <w:p w:rsidR="00DA0B40" w:rsidRDefault="00DA0B40"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 xml:space="preserve">Geometry </w:t>
      </w:r>
      <w:r w:rsidR="00F20A46" w:rsidRPr="00F20A46">
        <w:rPr>
          <w:b/>
        </w:rPr>
        <w:t>M</w:t>
      </w:r>
      <w:r w:rsidRPr="00F20A46">
        <w:rPr>
          <w:b/>
        </w:rPr>
        <w:t>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310FBB">
        <w:pict>
          <v:shape id="_x0000_i1031" type="#_x0000_t75" style="width:21.75pt;height:22.5pt">
            <v:imagedata r:id="rId14" o:title=""/>
          </v:shape>
        </w:pict>
      </w:r>
      <w:r>
        <w:t>)</w:t>
      </w:r>
      <w:r w:rsidRPr="00DA0B40">
        <w:t xml:space="preserve"> at the bottom right of the screen.</w:t>
      </w:r>
      <w:r>
        <w:t xml:space="preserve">  The Lock icon will change to </w:t>
      </w:r>
      <w:r w:rsidR="00310FBB">
        <w:pict>
          <v:shape id="_x0000_i1032" type="#_x0000_t75" style="width:21.75pt;height:25.5pt">
            <v:imagedata r:id="rId15" o:title=""/>
          </v:shape>
        </w:pict>
      </w:r>
      <w:r>
        <w:t xml:space="preserve"> indicating that a dihedral constraint is to be applied.</w:t>
      </w:r>
    </w:p>
    <w:p w:rsidR="00955787" w:rsidRDefault="00955787" w:rsidP="00730331">
      <w:pPr>
        <w:spacing w:line="360" w:lineRule="auto"/>
        <w:ind w:left="360" w:hanging="360"/>
      </w:pPr>
      <w:r>
        <w:t xml:space="preserve">Select </w:t>
      </w:r>
      <w:r w:rsidRPr="00CA405A">
        <w:rPr>
          <w:b/>
        </w:rPr>
        <w:t>Save</w:t>
      </w:r>
      <w:r>
        <w:t xml:space="preserve"> from the </w:t>
      </w:r>
      <w:r w:rsidR="00CA405A" w:rsidRPr="00CA405A">
        <w:rPr>
          <w:b/>
        </w:rPr>
        <w:t>F</w:t>
      </w:r>
      <w:r w:rsidRPr="00CA405A">
        <w:rPr>
          <w:b/>
        </w:rPr>
        <w:t xml:space="preserve">ile </w:t>
      </w:r>
      <w:r w:rsidR="00CA405A" w:rsidRPr="00CA405A">
        <w:rPr>
          <w:b/>
        </w:rPr>
        <w:t>M</w:t>
      </w:r>
      <w:r w:rsidRPr="00CA405A">
        <w:rPr>
          <w:b/>
        </w:rPr>
        <w:t>enu</w:t>
      </w:r>
      <w:r w:rsidR="00AA28D9">
        <w:rPr>
          <w:b/>
        </w:rPr>
        <w:t xml:space="preserve">, </w:t>
      </w:r>
      <w:r w:rsidR="00AA28D9" w:rsidRPr="00AA28D9">
        <w:t xml:space="preserve">left click and highlight the </w:t>
      </w:r>
      <w:r w:rsidR="00AA28D9" w:rsidRPr="00AA28D9">
        <w:rPr>
          <w:b/>
        </w:rPr>
        <w:t>Home</w:t>
      </w:r>
      <w:r w:rsidR="00AA28D9">
        <w:t xml:space="preserve"> directory.</w:t>
      </w:r>
    </w:p>
    <w:p w:rsidR="00854F83" w:rsidRDefault="00854F83" w:rsidP="00730331">
      <w:pPr>
        <w:spacing w:line="360" w:lineRule="auto"/>
        <w:ind w:left="360" w:hanging="360"/>
      </w:pPr>
      <w:r>
        <w:t xml:space="preserve">Enter “eth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955787" w:rsidRDefault="00955787" w:rsidP="00730331">
      <w:pPr>
        <w:spacing w:line="360" w:lineRule="auto"/>
        <w:ind w:left="360" w:hanging="360"/>
      </w:pPr>
      <w:r>
        <w:t xml:space="preserve">Select </w:t>
      </w:r>
      <w:r w:rsidR="00F20A46">
        <w:rPr>
          <w:b/>
        </w:rPr>
        <w:t>View</w:t>
      </w:r>
      <w:r>
        <w:t xml:space="preserve"> </w:t>
      </w:r>
      <w:r w:rsidR="00F20A46">
        <w:t>(</w:t>
      </w:r>
      <w:r w:rsidR="00310FBB">
        <w:pict>
          <v:shape id="_x0000_i1033" type="#_x0000_t75" style="width:26.25pt;height:23.25pt">
            <v:imagedata r:id="rId16" o:title=""/>
          </v:shape>
        </w:pict>
      </w:r>
      <w:r w:rsidR="00F20A46">
        <w:t xml:space="preserve">) from the toolbar (or select </w:t>
      </w:r>
      <w:r w:rsidR="00F20A46" w:rsidRPr="00F20A46">
        <w:rPr>
          <w:b/>
        </w:rPr>
        <w:t>View</w:t>
      </w:r>
      <w:r w:rsidR="00F20A46">
        <w:t xml:space="preserve"> </w:t>
      </w:r>
      <w:r>
        <w:t xml:space="preserve">from the </w:t>
      </w:r>
      <w:r w:rsidR="00F20A46">
        <w:rPr>
          <w:b/>
        </w:rPr>
        <w:t>Build</w:t>
      </w:r>
      <w:r w:rsidRPr="00CA405A">
        <w:rPr>
          <w:b/>
        </w:rPr>
        <w:t xml:space="preserve"> </w:t>
      </w:r>
      <w:r w:rsidR="00CA405A" w:rsidRPr="00CA405A">
        <w:rPr>
          <w:b/>
        </w:rPr>
        <w:t>M</w:t>
      </w:r>
      <w:r w:rsidRPr="00CA405A">
        <w:rPr>
          <w:b/>
        </w:rPr>
        <w:t>enu</w:t>
      </w:r>
      <w:r w:rsidR="005630E2" w:rsidRPr="005630E2">
        <w:t>).</w:t>
      </w:r>
    </w:p>
    <w:p w:rsidR="00955787" w:rsidRDefault="00440A5A" w:rsidP="00730331">
      <w:pPr>
        <w:spacing w:line="360" w:lineRule="auto"/>
        <w:ind w:left="360" w:hanging="360"/>
      </w:pPr>
      <w:r>
        <w:t>The structure should now appear in the main window</w:t>
      </w:r>
      <w:r w:rsidR="004E05F5">
        <w:t>.</w:t>
      </w:r>
    </w:p>
    <w:p w:rsidR="007A779C" w:rsidRDefault="007A779C" w:rsidP="00730331">
      <w:pPr>
        <w:spacing w:line="360" w:lineRule="auto"/>
        <w:ind w:left="360" w:hanging="360"/>
      </w:pPr>
    </w:p>
    <w:p w:rsidR="00F56857" w:rsidRPr="003776CC" w:rsidRDefault="00A60172" w:rsidP="00730331">
      <w:pPr>
        <w:spacing w:line="360" w:lineRule="auto"/>
        <w:ind w:left="360" w:hanging="360"/>
        <w:rPr>
          <w:b/>
          <w:sz w:val="26"/>
          <w:szCs w:val="26"/>
          <w:u w:val="single"/>
        </w:rPr>
      </w:pPr>
      <w:r>
        <w:rPr>
          <w:b/>
          <w:sz w:val="26"/>
          <w:szCs w:val="26"/>
          <w:u w:val="single"/>
        </w:rPr>
        <w:br w:type="page"/>
      </w:r>
      <w:r w:rsidR="00534239" w:rsidRPr="003776CC">
        <w:rPr>
          <w:b/>
          <w:sz w:val="26"/>
          <w:szCs w:val="26"/>
          <w:u w:val="single"/>
        </w:rPr>
        <w:lastRenderedPageBreak/>
        <w:t xml:space="preserve">Determining </w:t>
      </w:r>
      <w:r w:rsidR="008D248B" w:rsidRPr="003776CC">
        <w:rPr>
          <w:b/>
          <w:sz w:val="26"/>
          <w:szCs w:val="26"/>
          <w:u w:val="single"/>
        </w:rPr>
        <w:t>the Strain Energy</w:t>
      </w:r>
    </w:p>
    <w:p w:rsidR="00A80B1D" w:rsidRDefault="00440A5A" w:rsidP="00730331">
      <w:pPr>
        <w:spacing w:line="360" w:lineRule="auto"/>
        <w:ind w:left="360" w:hanging="360"/>
      </w:pPr>
      <w:r>
        <w:t xml:space="preserve">Select </w:t>
      </w:r>
      <w:r w:rsidRPr="00814CE4">
        <w:rPr>
          <w:b/>
        </w:rPr>
        <w:t xml:space="preserve">Setup </w:t>
      </w:r>
      <w:r w:rsidR="00F20A46" w:rsidRPr="00F20A46">
        <w:rPr>
          <w:b/>
        </w:rPr>
        <w:sym w:font="Wingdings" w:char="F0E0"/>
      </w:r>
      <w:r w:rsidR="00F20A46">
        <w:rPr>
          <w:b/>
        </w:rPr>
        <w:t xml:space="preserve"> Calculations </w:t>
      </w:r>
      <w:r w:rsidR="00F20A46" w:rsidRPr="00F20A46">
        <w:t>from the</w:t>
      </w:r>
      <w:r w:rsidR="00F20A46">
        <w:rPr>
          <w:b/>
        </w:rPr>
        <w:t xml:space="preserve"> Main Menu.</w:t>
      </w:r>
      <w:r w:rsidR="00F20A46" w:rsidRPr="00F20A46">
        <w:t xml:space="preserve">  </w:t>
      </w:r>
      <w:r w:rsidR="00F20A46">
        <w:t xml:space="preserve">This brings up the Calculations dialog box.  </w:t>
      </w:r>
      <w:r w:rsidR="00327173">
        <w:t>To the right of “Calculate,” s</w:t>
      </w:r>
      <w:r w:rsidR="00F20A46">
        <w:t xml:space="preserve">elect </w:t>
      </w:r>
      <w:r w:rsidR="00055878">
        <w:rPr>
          <w:b/>
        </w:rPr>
        <w:t>Equilibrium Geometry</w:t>
      </w:r>
      <w:r w:rsidR="00F20A46">
        <w:t xml:space="preserve"> </w:t>
      </w:r>
      <w:r w:rsidR="00327173">
        <w:t xml:space="preserve">at </w:t>
      </w:r>
      <w:r w:rsidR="00327173" w:rsidRPr="00327173">
        <w:rPr>
          <w:b/>
        </w:rPr>
        <w:t>Ground</w:t>
      </w:r>
      <w:r w:rsidR="00327173">
        <w:t xml:space="preserve"> state with </w:t>
      </w:r>
      <w:r w:rsidR="00327173" w:rsidRPr="00327173">
        <w:rPr>
          <w:b/>
        </w:rPr>
        <w:t>Molecular Mechanics MMFF</w:t>
      </w:r>
      <w:r w:rsidR="00F20A46" w:rsidRPr="00E663FC">
        <w:t xml:space="preserve">.  </w:t>
      </w:r>
      <w:r w:rsidR="00327173">
        <w:t>To the right of “Subject to,” c</w:t>
      </w:r>
      <w:r w:rsidR="00A80B1D">
        <w:t xml:space="preserve">heck the </w:t>
      </w:r>
      <w:r w:rsidR="00327173" w:rsidRPr="00327173">
        <w:rPr>
          <w:b/>
        </w:rPr>
        <w:t>Constraints</w:t>
      </w:r>
      <w:r w:rsidR="00A80B1D">
        <w:t xml:space="preserve"> box</w:t>
      </w:r>
      <w:r w:rsidR="00327173">
        <w:t>.</w:t>
      </w:r>
      <w:r w:rsidR="00A80B1D">
        <w:t xml:space="preserve">  The </w:t>
      </w:r>
      <w:r w:rsidR="00E17B3B">
        <w:t xml:space="preserve">Calculations </w:t>
      </w:r>
      <w:r w:rsidR="00A80B1D">
        <w:t>dialog box should look like this:</w:t>
      </w:r>
    </w:p>
    <w:p w:rsidR="00A80B1D" w:rsidRDefault="00A80B1D" w:rsidP="00730331">
      <w:pPr>
        <w:spacing w:line="360" w:lineRule="auto"/>
        <w:ind w:left="360" w:hanging="360"/>
      </w:pPr>
    </w:p>
    <w:p w:rsidR="00A80B1D" w:rsidRDefault="00310FBB" w:rsidP="00730331">
      <w:pPr>
        <w:spacing w:line="360" w:lineRule="auto"/>
        <w:ind w:left="360" w:hanging="360"/>
      </w:pPr>
      <w:r>
        <w:pict>
          <v:shape id="_x0000_i1034" type="#_x0000_t75" style="width:489.75pt;height:241.5pt">
            <v:imagedata r:id="rId17" o:title=""/>
          </v:shape>
        </w:pict>
      </w:r>
    </w:p>
    <w:p w:rsidR="00A80B1D" w:rsidRDefault="00A80B1D" w:rsidP="00730331">
      <w:pPr>
        <w:spacing w:line="360" w:lineRule="auto"/>
        <w:ind w:left="360" w:hanging="360"/>
      </w:pPr>
    </w:p>
    <w:p w:rsidR="00440A5A" w:rsidRPr="00E663FC" w:rsidRDefault="00A80B1D" w:rsidP="00730331">
      <w:pPr>
        <w:spacing w:line="360" w:lineRule="auto"/>
        <w:ind w:left="360" w:hanging="360"/>
      </w:pPr>
      <w:r>
        <w:t>C</w:t>
      </w:r>
      <w:r w:rsidR="00F20A46" w:rsidRPr="00E663FC">
        <w:t>lick “</w:t>
      </w:r>
      <w:r w:rsidR="00F20A46" w:rsidRPr="00954C36">
        <w:rPr>
          <w:b/>
        </w:rPr>
        <w:t>Submit</w:t>
      </w:r>
      <w:r w:rsidR="00F20A46" w:rsidRPr="00E663FC">
        <w:t>”.</w:t>
      </w:r>
    </w:p>
    <w:p w:rsidR="00440A5A" w:rsidRDefault="00665D68" w:rsidP="00730331">
      <w:pPr>
        <w:spacing w:line="360" w:lineRule="auto"/>
        <w:ind w:left="360" w:hanging="360"/>
      </w:pPr>
      <w:proofErr w:type="gramStart"/>
      <w:r w:rsidRPr="008D248B">
        <w:t>When the calculations are complete, s</w:t>
      </w:r>
      <w:r w:rsidR="00440A5A" w:rsidRPr="008D248B">
        <w:t xml:space="preserve">elect </w:t>
      </w:r>
      <w:r w:rsidRPr="008D248B">
        <w:rPr>
          <w:b/>
        </w:rPr>
        <w:t xml:space="preserve">Display </w:t>
      </w:r>
      <w:r w:rsidRPr="008D248B">
        <w:rPr>
          <w:b/>
        </w:rPr>
        <w:sym w:font="Wingdings" w:char="F0E0"/>
      </w:r>
      <w:r w:rsidRPr="008D248B">
        <w:rPr>
          <w:b/>
        </w:rPr>
        <w:t xml:space="preserve"> Properties </w:t>
      </w:r>
      <w:r w:rsidRPr="008D248B">
        <w:t>from the Main Menu.</w:t>
      </w:r>
      <w:proofErr w:type="gramEnd"/>
      <w:r w:rsidRPr="008D248B">
        <w:t xml:space="preserve">  Record the energy </w:t>
      </w:r>
      <w:r w:rsidR="008D248B" w:rsidRPr="008D248B">
        <w:t xml:space="preserve">(in </w:t>
      </w:r>
      <w:r w:rsidR="0015721A">
        <w:t>k</w:t>
      </w:r>
      <w:r w:rsidR="008D248B" w:rsidRPr="008D248B">
        <w:t>J/mol)</w:t>
      </w:r>
      <w:r w:rsidR="008D248B">
        <w:t xml:space="preserve"> to </w:t>
      </w:r>
      <w:r w:rsidR="00E17B3B">
        <w:t>2</w:t>
      </w:r>
      <w:r w:rsidR="008D248B">
        <w:t xml:space="preserve"> decimal places in the worksheet</w:t>
      </w:r>
      <w:r w:rsidR="00604343">
        <w:t xml:space="preserve"> (Use the quantity labeled “Energy,” not the quantity labeled “</w:t>
      </w:r>
      <w:proofErr w:type="gramStart"/>
      <w:r w:rsidR="00604343">
        <w:t>Energy(</w:t>
      </w:r>
      <w:proofErr w:type="spellStart"/>
      <w:proofErr w:type="gramEnd"/>
      <w:r w:rsidR="00604343">
        <w:t>aq</w:t>
      </w:r>
      <w:proofErr w:type="spellEnd"/>
      <w:r w:rsidR="00604343">
        <w:t>)</w:t>
      </w:r>
      <w:r w:rsidR="008D248B">
        <w:t>.</w:t>
      </w:r>
      <w:r w:rsidR="00604343">
        <w:t>”)</w:t>
      </w:r>
      <w:r w:rsidR="008D248B">
        <w:t xml:space="preserve">  Close the Molecule Properties dialog box.</w:t>
      </w:r>
    </w:p>
    <w:p w:rsidR="0046042A" w:rsidRPr="008D248B" w:rsidRDefault="0046042A" w:rsidP="00730331">
      <w:pPr>
        <w:spacing w:line="360" w:lineRule="auto"/>
        <w:ind w:left="360" w:hanging="360"/>
      </w:pPr>
      <w:r>
        <w:t xml:space="preserve">Select </w:t>
      </w:r>
      <w:r w:rsidRPr="00066EBF">
        <w:rPr>
          <w:b/>
        </w:rPr>
        <w:t xml:space="preserve">File </w:t>
      </w:r>
      <w:r w:rsidRPr="00066EBF">
        <w:rPr>
          <w:b/>
        </w:rPr>
        <w:sym w:font="Wingdings" w:char="F0E0"/>
      </w:r>
      <w:r w:rsidRPr="00066EBF">
        <w:rPr>
          <w:b/>
        </w:rPr>
        <w:t xml:space="preserve"> Close</w:t>
      </w:r>
      <w:r>
        <w:t xml:space="preserve"> from the Main Menu and select “No”</w:t>
      </w:r>
      <w:r w:rsidR="00066EBF">
        <w:t xml:space="preserve"> if the program asks if you want to save the file</w:t>
      </w:r>
      <w:r>
        <w:t>.</w:t>
      </w:r>
    </w:p>
    <w:p w:rsidR="001C5FE5" w:rsidRDefault="001C5FE5" w:rsidP="00730331">
      <w:pPr>
        <w:spacing w:line="360" w:lineRule="auto"/>
        <w:ind w:left="360" w:hanging="360"/>
        <w:rPr>
          <w:b/>
          <w:sz w:val="26"/>
          <w:szCs w:val="26"/>
          <w:u w:val="single"/>
        </w:rPr>
      </w:pPr>
    </w:p>
    <w:p w:rsidR="003C0390" w:rsidRPr="003776CC" w:rsidRDefault="00327173" w:rsidP="00730331">
      <w:pPr>
        <w:spacing w:line="360" w:lineRule="auto"/>
        <w:ind w:left="360" w:hanging="360"/>
        <w:rPr>
          <w:b/>
          <w:sz w:val="26"/>
          <w:szCs w:val="26"/>
          <w:u w:val="single"/>
        </w:rPr>
      </w:pPr>
      <w:r>
        <w:rPr>
          <w:b/>
          <w:sz w:val="26"/>
          <w:szCs w:val="26"/>
          <w:u w:val="single"/>
        </w:rPr>
        <w:br w:type="page"/>
      </w:r>
      <w:r w:rsidR="003C0390" w:rsidRPr="003776CC">
        <w:rPr>
          <w:b/>
          <w:sz w:val="26"/>
          <w:szCs w:val="26"/>
          <w:u w:val="single"/>
        </w:rPr>
        <w:lastRenderedPageBreak/>
        <w:t>Forcing the Staggered Conformation of Ethane</w:t>
      </w:r>
    </w:p>
    <w:p w:rsidR="0046042A" w:rsidRDefault="0046042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10FBB">
        <w:pict>
          <v:shape id="_x0000_i1035" type="#_x0000_t75" style="width:22.5pt;height:24.75pt">
            <v:imagedata r:id="rId12" o:title=""/>
          </v:shape>
        </w:pict>
      </w:r>
      <w:r>
        <w:t xml:space="preserve"> on the toolbar) and build ethane as described above.</w:t>
      </w:r>
    </w:p>
    <w:p w:rsidR="006C66F8" w:rsidRDefault="006C66F8"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10FBB">
        <w:rPr>
          <w:b/>
        </w:rPr>
        <w:pict>
          <v:shape id="_x0000_i1036" type="#_x0000_t75" style="width:21.75pt;height:24.75pt">
            <v:imagedata r:id="rId13" o:title=""/>
          </v:shape>
        </w:pict>
      </w:r>
      <w:r w:rsidRPr="00DA0B40">
        <w:t>)</w:t>
      </w:r>
      <w:r w:rsidR="004E05F5">
        <w:t>.</w:t>
      </w:r>
    </w:p>
    <w:p w:rsidR="006C66F8" w:rsidRDefault="006C66F8" w:rsidP="00730331">
      <w:pPr>
        <w:spacing w:line="360" w:lineRule="auto"/>
        <w:ind w:left="360" w:hanging="360"/>
      </w:pPr>
      <w:r>
        <w:t xml:space="preserve">Click on a hydrogen, then the carbon bonded to it, then the next carbon and then </w:t>
      </w:r>
      <w:proofErr w:type="gramStart"/>
      <w:r>
        <w:t>a hydrogen</w:t>
      </w:r>
      <w:proofErr w:type="gramEnd"/>
      <w:r>
        <w:t xml:space="preserve"> bonded to the second carbon</w:t>
      </w:r>
      <w:r w:rsidR="004E05F5">
        <w:t>.</w:t>
      </w:r>
    </w:p>
    <w:p w:rsidR="006C66F8" w:rsidRDefault="006C66F8" w:rsidP="00730331">
      <w:pPr>
        <w:spacing w:line="360" w:lineRule="auto"/>
        <w:ind w:left="360" w:hanging="360"/>
        <w:rPr>
          <w:b/>
        </w:rPr>
      </w:pPr>
      <w:r>
        <w:t xml:space="preserve">Enter “60” for the angle in the text box at the bottom right of the screen (next to </w:t>
      </w:r>
      <w:r>
        <w:br/>
        <w:t xml:space="preserve">“Dihedral </w:t>
      </w:r>
      <w:proofErr w:type="gramStart"/>
      <w:r>
        <w:t>… )</w:t>
      </w:r>
      <w:proofErr w:type="gramEnd"/>
      <w:r>
        <w:t xml:space="preserve"> and press </w:t>
      </w:r>
      <w:r w:rsidRPr="00DA0B40">
        <w:rPr>
          <w:b/>
        </w:rPr>
        <w:t>Enter</w:t>
      </w:r>
      <w:r>
        <w:rPr>
          <w:b/>
        </w:rPr>
        <w:t>.</w:t>
      </w:r>
    </w:p>
    <w:p w:rsidR="006C66F8" w:rsidRDefault="006C66F8"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310FBB">
        <w:pict>
          <v:shape id="_x0000_i1037" type="#_x0000_t75" style="width:21.75pt;height:22.5pt">
            <v:imagedata r:id="rId14" o:title=""/>
          </v:shape>
        </w:pict>
      </w:r>
      <w:r>
        <w:t>)</w:t>
      </w:r>
      <w:r w:rsidRPr="00DA0B40">
        <w:t xml:space="preserve"> at the bottom right of the screen.</w:t>
      </w:r>
      <w:r>
        <w:t xml:space="preserve">  The Lock icon will change to </w:t>
      </w:r>
      <w:r w:rsidR="00310FBB">
        <w:pict>
          <v:shape id="_x0000_i1038" type="#_x0000_t75" style="width:21.75pt;height:25.5pt">
            <v:imagedata r:id="rId15" o:title=""/>
          </v:shape>
        </w:pict>
      </w:r>
      <w:r>
        <w:t xml:space="preserve"> indicating that a dihedral constraint is to be applied.</w:t>
      </w:r>
    </w:p>
    <w:p w:rsidR="006C66F8" w:rsidRDefault="006C66F8" w:rsidP="00730331">
      <w:pPr>
        <w:spacing w:line="360" w:lineRule="auto"/>
        <w:ind w:left="360" w:hanging="360"/>
      </w:pPr>
      <w:r>
        <w:t xml:space="preserve">Select </w:t>
      </w:r>
      <w:r w:rsidRPr="00CA405A">
        <w:rPr>
          <w:b/>
        </w:rPr>
        <w:t>Save</w:t>
      </w:r>
      <w:r>
        <w:t xml:space="preserve"> from the </w:t>
      </w:r>
      <w:r w:rsidRPr="00CA405A">
        <w:rPr>
          <w:b/>
        </w:rPr>
        <w:t>File Menu</w:t>
      </w:r>
      <w:r w:rsidR="004E05F5">
        <w:rPr>
          <w:b/>
        </w:rPr>
        <w:t>.</w:t>
      </w:r>
    </w:p>
    <w:p w:rsidR="006C66F8" w:rsidRDefault="006C66F8" w:rsidP="00730331">
      <w:pPr>
        <w:spacing w:line="360" w:lineRule="auto"/>
        <w:ind w:left="360" w:hanging="360"/>
      </w:pPr>
      <w:r>
        <w:t xml:space="preserve">Enter </w:t>
      </w:r>
      <w:r w:rsidR="00854F83">
        <w:t>“ethane” as the filename</w:t>
      </w:r>
      <w:r>
        <w:t xml:space="preserve"> and click </w:t>
      </w:r>
      <w:proofErr w:type="gramStart"/>
      <w:r w:rsidRPr="003C0390">
        <w:rPr>
          <w:b/>
        </w:rPr>
        <w:t>Save</w:t>
      </w:r>
      <w:proofErr w:type="gramEnd"/>
      <w:r w:rsidR="00854F83">
        <w:rPr>
          <w:b/>
        </w:rPr>
        <w:t xml:space="preserve">.  </w:t>
      </w:r>
      <w:r w:rsidR="00854F83" w:rsidRPr="00854F83">
        <w:t>Click “Yes” if</w:t>
      </w:r>
      <w:r w:rsidR="00854F83">
        <w:rPr>
          <w:b/>
        </w:rPr>
        <w:t xml:space="preserve"> </w:t>
      </w:r>
      <w:r w:rsidR="00854F83" w:rsidRPr="00854F83">
        <w:t>the program asks if you want to replace an already existing file.</w:t>
      </w:r>
    </w:p>
    <w:p w:rsidR="006C66F8" w:rsidRDefault="006C66F8" w:rsidP="00730331">
      <w:pPr>
        <w:spacing w:line="360" w:lineRule="auto"/>
        <w:ind w:left="360" w:hanging="360"/>
      </w:pPr>
      <w:r>
        <w:t xml:space="preserve">Select </w:t>
      </w:r>
      <w:r>
        <w:rPr>
          <w:b/>
        </w:rPr>
        <w:t>View</w:t>
      </w:r>
      <w:r>
        <w:t xml:space="preserve"> (</w:t>
      </w:r>
      <w:r w:rsidR="00310FBB">
        <w:pict>
          <v:shape id="_x0000_i1039"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6C66F8" w:rsidRDefault="006C66F8" w:rsidP="00730331">
      <w:pPr>
        <w:spacing w:line="360" w:lineRule="auto"/>
        <w:ind w:left="360" w:hanging="360"/>
      </w:pPr>
      <w:r>
        <w:t>The structure should now appear in the main window</w:t>
      </w:r>
      <w:r w:rsidR="00730331">
        <w:t>.</w:t>
      </w:r>
    </w:p>
    <w:p w:rsidR="004E05F5" w:rsidRDefault="004E05F5" w:rsidP="00730331">
      <w:pPr>
        <w:spacing w:line="360" w:lineRule="auto"/>
        <w:ind w:left="360" w:hanging="360"/>
      </w:pPr>
    </w:p>
    <w:p w:rsidR="00F6668B" w:rsidRPr="00E02A15" w:rsidRDefault="00F6668B" w:rsidP="00730331">
      <w:pPr>
        <w:spacing w:line="360" w:lineRule="auto"/>
        <w:ind w:left="360" w:hanging="360"/>
      </w:pPr>
      <w:r w:rsidRPr="00E02A15">
        <w:rPr>
          <w:b/>
        </w:rPr>
        <w:t>REPEAT</w:t>
      </w:r>
      <w:r w:rsidR="00F56857" w:rsidRPr="00E02A15">
        <w:t xml:space="preserve"> the</w:t>
      </w:r>
      <w:r w:rsidRPr="00E02A15">
        <w:t xml:space="preserve"> </w:t>
      </w:r>
      <w:r w:rsidR="00F56857" w:rsidRPr="00E02A15">
        <w:t>“</w:t>
      </w:r>
      <w:r w:rsidR="00E02A15" w:rsidRPr="00E02A15">
        <w:rPr>
          <w:u w:val="single"/>
        </w:rPr>
        <w:t>Determining the Strain Energy</w:t>
      </w:r>
      <w:r w:rsidR="00F56857" w:rsidRPr="00E02A15">
        <w:rPr>
          <w:u w:val="single"/>
        </w:rPr>
        <w:t>”</w:t>
      </w:r>
      <w:r w:rsidR="00F56857" w:rsidRPr="00E02A15">
        <w:t xml:space="preserve"> procedure </w:t>
      </w:r>
      <w:r w:rsidR="003579EA">
        <w:t xml:space="preserve">(from part 1) </w:t>
      </w:r>
      <w:r w:rsidR="00F56857" w:rsidRPr="00E02A15">
        <w:t xml:space="preserve">to obtain </w:t>
      </w:r>
      <w:proofErr w:type="spellStart"/>
      <w:r w:rsidR="00E02A15" w:rsidRPr="00E02A15">
        <w:t>E</w:t>
      </w:r>
      <w:r w:rsidR="00E02A15" w:rsidRPr="00E02A15">
        <w:rPr>
          <w:vertAlign w:val="subscript"/>
        </w:rPr>
        <w:t>strain</w:t>
      </w:r>
      <w:proofErr w:type="spellEnd"/>
      <w:r w:rsidR="00F56857" w:rsidRPr="00E02A15">
        <w:t xml:space="preserve"> for the staggered conformation of ethane</w:t>
      </w:r>
      <w:r w:rsidR="00730331">
        <w:t>.</w:t>
      </w:r>
    </w:p>
    <w:p w:rsidR="00F6668B" w:rsidRPr="00E02A15" w:rsidRDefault="00F6668B"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sidR="00E02A15">
        <w:rPr>
          <w:b/>
        </w:rPr>
        <w:t xml:space="preserve"> </w:t>
      </w:r>
      <w:r w:rsidR="00E02A15" w:rsidRPr="00E02A15">
        <w:t>and click “No”</w:t>
      </w:r>
      <w:r w:rsidR="00066EBF">
        <w:t xml:space="preserve"> if the program asks if you want to save the file</w:t>
      </w:r>
      <w:r w:rsidR="00E02A15" w:rsidRPr="00E02A15">
        <w:t>.</w:t>
      </w:r>
    </w:p>
    <w:p w:rsidR="005E3189" w:rsidRPr="003776CC" w:rsidRDefault="004E6272" w:rsidP="00730331">
      <w:pPr>
        <w:spacing w:line="360" w:lineRule="auto"/>
        <w:ind w:left="360" w:hanging="360"/>
        <w:rPr>
          <w:b/>
          <w:i/>
          <w:sz w:val="26"/>
          <w:szCs w:val="26"/>
          <w:u w:val="single"/>
        </w:rPr>
      </w:pPr>
      <w:r>
        <w:rPr>
          <w:b/>
          <w:i/>
          <w:sz w:val="26"/>
          <w:szCs w:val="26"/>
          <w:u w:val="single"/>
        </w:rPr>
        <w:br w:type="page"/>
      </w:r>
      <w:r w:rsidR="005E3189" w:rsidRPr="003776CC">
        <w:rPr>
          <w:b/>
          <w:i/>
          <w:sz w:val="26"/>
          <w:szCs w:val="26"/>
          <w:u w:val="single"/>
        </w:rPr>
        <w:lastRenderedPageBreak/>
        <w:t>2.</w:t>
      </w:r>
      <w:r w:rsidR="005E3189" w:rsidRPr="003776CC">
        <w:rPr>
          <w:b/>
          <w:i/>
          <w:sz w:val="26"/>
          <w:szCs w:val="26"/>
          <w:u w:val="single"/>
        </w:rPr>
        <w:tab/>
        <w:t xml:space="preserve">Determining the </w:t>
      </w:r>
      <w:r w:rsidR="006A42D9" w:rsidRPr="003776CC">
        <w:rPr>
          <w:b/>
          <w:i/>
          <w:sz w:val="26"/>
          <w:szCs w:val="26"/>
          <w:u w:val="single"/>
        </w:rPr>
        <w:t>Strain Energies</w:t>
      </w:r>
      <w:r w:rsidR="005E3189" w:rsidRPr="003776CC">
        <w:rPr>
          <w:b/>
          <w:i/>
          <w:sz w:val="26"/>
          <w:szCs w:val="26"/>
          <w:u w:val="single"/>
        </w:rPr>
        <w:t xml:space="preserve"> for Gauche and Anti Butane</w:t>
      </w:r>
    </w:p>
    <w:p w:rsidR="003A47C5" w:rsidRPr="003776CC" w:rsidRDefault="003A47C5" w:rsidP="00730331">
      <w:pPr>
        <w:spacing w:line="360" w:lineRule="auto"/>
        <w:ind w:left="360" w:hanging="360"/>
        <w:rPr>
          <w:b/>
          <w:sz w:val="26"/>
          <w:szCs w:val="26"/>
          <w:u w:val="single"/>
        </w:rPr>
      </w:pPr>
      <w:r w:rsidRPr="003776CC">
        <w:rPr>
          <w:b/>
          <w:sz w:val="26"/>
          <w:szCs w:val="26"/>
          <w:u w:val="single"/>
        </w:rPr>
        <w:t>Building Butane</w:t>
      </w:r>
    </w:p>
    <w:p w:rsidR="003A47C5" w:rsidRDefault="003A47C5"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Pr>
          <w:b/>
        </w:rPr>
        <w:t xml:space="preserve"> </w:t>
      </w:r>
      <w:r w:rsidRPr="0046042A">
        <w:t xml:space="preserve">(or click </w:t>
      </w:r>
      <w:r w:rsidR="00310FBB">
        <w:pict>
          <v:shape id="_x0000_i1040" type="#_x0000_t75" style="width:21pt;height:22.5pt">
            <v:imagedata r:id="rId12" o:title=""/>
          </v:shape>
        </w:pict>
      </w:r>
      <w:r w:rsidRPr="0046042A">
        <w:t xml:space="preserve"> on the toolbar)</w:t>
      </w:r>
      <w:r w:rsidR="004715BE">
        <w:t>.</w:t>
      </w:r>
    </w:p>
    <w:p w:rsidR="003A47C5" w:rsidRDefault="003A47C5" w:rsidP="00730331">
      <w:pPr>
        <w:spacing w:line="360" w:lineRule="auto"/>
        <w:ind w:left="360" w:hanging="360"/>
      </w:pPr>
      <w:r>
        <w:t xml:space="preserve">Select the </w:t>
      </w:r>
      <w:r w:rsidRPr="00CA405A">
        <w:rPr>
          <w:b/>
        </w:rPr>
        <w:t>Tetrahedral Carbo</w:t>
      </w:r>
      <w:r w:rsidRPr="00F56857">
        <w:rPr>
          <w:b/>
        </w:rPr>
        <w:t>n</w:t>
      </w:r>
      <w:r>
        <w:t xml:space="preserve"> tool</w:t>
      </w:r>
      <w:r w:rsidR="00F528EF">
        <w:t xml:space="preserve"> ( </w:t>
      </w:r>
      <w:r w:rsidR="00310FBB">
        <w:pict>
          <v:shape id="_x0000_i1041" type="#_x0000_t75" style="width:24pt;height:25.5pt">
            <v:imagedata r:id="rId9" o:title=""/>
          </v:shape>
        </w:pict>
      </w:r>
      <w:r w:rsidR="00F528EF">
        <w:t xml:space="preserve"> ).</w:t>
      </w:r>
    </w:p>
    <w:p w:rsidR="003A47C5" w:rsidRDefault="003A47C5" w:rsidP="00730331">
      <w:pPr>
        <w:spacing w:line="360" w:lineRule="auto"/>
        <w:ind w:left="360" w:hanging="360"/>
      </w:pPr>
      <w:r>
        <w:t>Click in the build area to create a carbon</w:t>
      </w:r>
      <w:r w:rsidR="00F528EF">
        <w:t>.</w:t>
      </w:r>
    </w:p>
    <w:p w:rsidR="003A47C5" w:rsidRDefault="003A47C5" w:rsidP="00730331">
      <w:pPr>
        <w:spacing w:line="360" w:lineRule="auto"/>
        <w:ind w:left="360" w:hanging="360"/>
      </w:pPr>
      <w:r>
        <w:t>To attach a second carbon, click one of the yellow hydrogens of the first carbon</w:t>
      </w:r>
      <w:r w:rsidR="00F528EF">
        <w:t>.</w:t>
      </w:r>
    </w:p>
    <w:p w:rsidR="00F02308" w:rsidRPr="00635296" w:rsidRDefault="00EB5E00" w:rsidP="00730331">
      <w:pPr>
        <w:spacing w:line="360" w:lineRule="auto"/>
        <w:ind w:left="360" w:hanging="360"/>
      </w:pPr>
      <w:r w:rsidRPr="00635296">
        <w:t xml:space="preserve">Attach </w:t>
      </w:r>
      <w:r w:rsidR="006A42D9">
        <w:t>two</w:t>
      </w:r>
      <w:r w:rsidR="00F02308" w:rsidRPr="00635296">
        <w:t xml:space="preserve"> new </w:t>
      </w:r>
      <w:r w:rsidRPr="00635296">
        <w:t>carbons</w:t>
      </w:r>
      <w:r w:rsidR="00F02308" w:rsidRPr="00635296">
        <w:t>, one at a time,</w:t>
      </w:r>
      <w:r w:rsidRPr="00635296">
        <w:t xml:space="preserve"> by clicking on </w:t>
      </w:r>
      <w:r w:rsidR="006A42D9">
        <w:t xml:space="preserve">the appropriate </w:t>
      </w:r>
      <w:r w:rsidRPr="00635296">
        <w:t xml:space="preserve">yellow </w:t>
      </w:r>
      <w:r w:rsidR="00F56857" w:rsidRPr="00635296">
        <w:t>hydrogen</w:t>
      </w:r>
      <w:r w:rsidRPr="00635296">
        <w:t>s</w:t>
      </w:r>
      <w:r w:rsidR="00635296" w:rsidRPr="00635296">
        <w:t>.  NOTE:  make sure you have built butane</w:t>
      </w:r>
      <w:r w:rsidR="006A42D9">
        <w:t xml:space="preserve"> (linear), and not </w:t>
      </w:r>
      <w:r w:rsidR="009759B1">
        <w:t>2-methylpropane</w:t>
      </w:r>
      <w:r w:rsidR="006A42D9">
        <w:t xml:space="preserve"> (branched)</w:t>
      </w:r>
      <w:r w:rsidR="00635296" w:rsidRPr="00635296">
        <w:t>.</w:t>
      </w:r>
    </w:p>
    <w:p w:rsidR="001C5FE5" w:rsidRDefault="001C5FE5" w:rsidP="00730331">
      <w:pPr>
        <w:spacing w:line="360" w:lineRule="auto"/>
        <w:ind w:left="360" w:hanging="360"/>
        <w:rPr>
          <w:b/>
          <w:sz w:val="26"/>
          <w:szCs w:val="26"/>
          <w:u w:val="single"/>
        </w:rPr>
      </w:pPr>
    </w:p>
    <w:p w:rsidR="00EB5E00" w:rsidRPr="003776CC" w:rsidRDefault="00EB5E00" w:rsidP="00730331">
      <w:pPr>
        <w:spacing w:line="360" w:lineRule="auto"/>
        <w:ind w:left="360" w:hanging="360"/>
        <w:rPr>
          <w:b/>
          <w:sz w:val="26"/>
          <w:szCs w:val="26"/>
          <w:u w:val="single"/>
        </w:rPr>
      </w:pPr>
      <w:r w:rsidRPr="003776CC">
        <w:rPr>
          <w:b/>
          <w:sz w:val="26"/>
          <w:szCs w:val="26"/>
          <w:u w:val="single"/>
        </w:rPr>
        <w:t>Forcing the Gauche Conformation of Butane</w:t>
      </w:r>
    </w:p>
    <w:p w:rsidR="006A42D9" w:rsidRDefault="006A42D9"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10FBB">
        <w:rPr>
          <w:b/>
        </w:rPr>
        <w:pict>
          <v:shape id="_x0000_i1042" type="#_x0000_t75" style="width:21.75pt;height:24.75pt">
            <v:imagedata r:id="rId13" o:title=""/>
          </v:shape>
        </w:pict>
      </w:r>
      <w:r w:rsidRPr="00DA0B40">
        <w:t>)</w:t>
      </w:r>
      <w:r w:rsidR="00730331">
        <w:t>.</w:t>
      </w:r>
    </w:p>
    <w:p w:rsidR="006A42D9" w:rsidRDefault="002D45AC" w:rsidP="00730331">
      <w:pPr>
        <w:spacing w:line="360" w:lineRule="auto"/>
        <w:ind w:left="360" w:hanging="360"/>
      </w:pPr>
      <w:r>
        <w:t xml:space="preserve">Click on each carbon in the order C1, C2, C3, </w:t>
      </w:r>
      <w:proofErr w:type="gramStart"/>
      <w:r>
        <w:t>C4</w:t>
      </w:r>
      <w:proofErr w:type="gramEnd"/>
      <w:r w:rsidR="00730331">
        <w:t>.</w:t>
      </w:r>
    </w:p>
    <w:p w:rsidR="006A42D9" w:rsidRDefault="006A42D9" w:rsidP="00730331">
      <w:pPr>
        <w:spacing w:line="360" w:lineRule="auto"/>
        <w:ind w:left="360" w:hanging="360"/>
        <w:rPr>
          <w:b/>
        </w:rPr>
      </w:pPr>
      <w:r>
        <w:t xml:space="preserve">Enter “60” for the angle in the text box at the bottom right of the screen (next to </w:t>
      </w:r>
      <w:r>
        <w:br/>
      </w:r>
      <w:r w:rsidR="002A2BB9">
        <w:t>“Dihedral (…) =”</w:t>
      </w:r>
      <w:r>
        <w:t xml:space="preserve">) and press </w:t>
      </w:r>
      <w:r w:rsidRPr="00DA0B40">
        <w:rPr>
          <w:b/>
        </w:rPr>
        <w:t>Enter</w:t>
      </w:r>
      <w:r>
        <w:rPr>
          <w:b/>
        </w:rPr>
        <w:t>.</w:t>
      </w:r>
    </w:p>
    <w:p w:rsidR="006A42D9" w:rsidRDefault="006A42D9"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10FBB">
        <w:pict>
          <v:shape id="_x0000_i1043" type="#_x0000_t75" style="width:21.75pt;height:22.5pt">
            <v:imagedata r:id="rId14" o:title=""/>
          </v:shape>
        </w:pict>
      </w:r>
      <w:r>
        <w:t>)</w:t>
      </w:r>
      <w:r w:rsidRPr="00DA0B40">
        <w:t xml:space="preserve"> at the bottom right of the screen.</w:t>
      </w:r>
      <w:r>
        <w:t xml:space="preserve">  The Lock icon will change to </w:t>
      </w:r>
      <w:r w:rsidR="00310FBB">
        <w:pict>
          <v:shape id="_x0000_i1044" type="#_x0000_t75" style="width:21.75pt;height:25.5pt">
            <v:imagedata r:id="rId15" o:title=""/>
          </v:shape>
        </w:pict>
      </w:r>
      <w:r>
        <w:t xml:space="preserve"> indicating that a dihedral constraint is to be applied.</w:t>
      </w:r>
    </w:p>
    <w:p w:rsidR="006A42D9" w:rsidRDefault="006A42D9"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6A42D9" w:rsidRDefault="006A42D9" w:rsidP="00730331">
      <w:pPr>
        <w:spacing w:line="360" w:lineRule="auto"/>
        <w:ind w:left="360" w:hanging="360"/>
      </w:pPr>
      <w:r>
        <w:t xml:space="preserve">Enter “but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6A42D9" w:rsidRDefault="006A42D9" w:rsidP="00730331">
      <w:pPr>
        <w:spacing w:line="360" w:lineRule="auto"/>
        <w:ind w:left="360" w:hanging="360"/>
      </w:pPr>
      <w:r>
        <w:t xml:space="preserve">Select </w:t>
      </w:r>
      <w:r>
        <w:rPr>
          <w:b/>
        </w:rPr>
        <w:t>View</w:t>
      </w:r>
      <w:r>
        <w:t xml:space="preserve"> (</w:t>
      </w:r>
      <w:r w:rsidR="00310FBB">
        <w:pict>
          <v:shape id="_x0000_i1045"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6A42D9" w:rsidRDefault="006A42D9" w:rsidP="00730331">
      <w:pPr>
        <w:spacing w:line="360" w:lineRule="auto"/>
        <w:ind w:left="360" w:hanging="360"/>
      </w:pPr>
      <w:r>
        <w:t>The structure should now appear in the main window</w:t>
      </w:r>
      <w:r w:rsidR="00730331">
        <w:t>.</w:t>
      </w:r>
    </w:p>
    <w:p w:rsidR="006A42D9" w:rsidRPr="00E02A15" w:rsidRDefault="006A42D9"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 xml:space="preserve">to obtain </w:t>
      </w:r>
      <w:proofErr w:type="spellStart"/>
      <w:r w:rsidRPr="00E02A15">
        <w:t>E</w:t>
      </w:r>
      <w:r w:rsidRPr="00E02A15">
        <w:rPr>
          <w:vertAlign w:val="subscript"/>
        </w:rPr>
        <w:t>strain</w:t>
      </w:r>
      <w:proofErr w:type="spellEnd"/>
      <w:r w:rsidRPr="00E02A15">
        <w:t xml:space="preserve"> for the </w:t>
      </w:r>
      <w:r w:rsidR="00AE7B04">
        <w:t>gauche</w:t>
      </w:r>
      <w:r w:rsidRPr="00E02A15">
        <w:t xml:space="preserve"> conformation of </w:t>
      </w:r>
      <w:r w:rsidR="00AE7B04">
        <w:t>butane</w:t>
      </w:r>
      <w:r w:rsidR="00F528EF">
        <w:t>.</w:t>
      </w:r>
    </w:p>
    <w:p w:rsidR="006A42D9" w:rsidRPr="00E02A15" w:rsidRDefault="006A42D9"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066EBF" w:rsidRDefault="00066EBF" w:rsidP="00730331">
      <w:pPr>
        <w:spacing w:line="360" w:lineRule="auto"/>
        <w:ind w:left="360" w:hanging="360"/>
      </w:pPr>
    </w:p>
    <w:p w:rsidR="00585ACE" w:rsidRPr="003776CC" w:rsidRDefault="004E6272" w:rsidP="00730331">
      <w:pPr>
        <w:spacing w:line="360" w:lineRule="auto"/>
        <w:ind w:left="360" w:hanging="360"/>
        <w:rPr>
          <w:b/>
          <w:sz w:val="26"/>
          <w:szCs w:val="26"/>
          <w:u w:val="single"/>
        </w:rPr>
      </w:pPr>
      <w:r>
        <w:rPr>
          <w:b/>
          <w:sz w:val="26"/>
          <w:szCs w:val="26"/>
          <w:u w:val="single"/>
        </w:rPr>
        <w:br w:type="page"/>
      </w:r>
      <w:r w:rsidR="00585ACE" w:rsidRPr="003776CC">
        <w:rPr>
          <w:b/>
          <w:sz w:val="26"/>
          <w:szCs w:val="26"/>
          <w:u w:val="single"/>
        </w:rPr>
        <w:lastRenderedPageBreak/>
        <w:t>Forcing the Anti Conformation of Butane</w:t>
      </w:r>
    </w:p>
    <w:p w:rsidR="00AE7B04" w:rsidRDefault="00AE7B04"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10FBB">
        <w:pict>
          <v:shape id="_x0000_i1046" type="#_x0000_t75" style="width:22.5pt;height:24.75pt">
            <v:imagedata r:id="rId12" o:title=""/>
          </v:shape>
        </w:pict>
      </w:r>
      <w:r>
        <w:t xml:space="preserve"> on the toolbar) and build </w:t>
      </w:r>
      <w:r w:rsidR="004715BE">
        <w:br/>
      </w:r>
      <w:r w:rsidR="004715BE" w:rsidRPr="004715BE">
        <w:rPr>
          <w:i/>
        </w:rPr>
        <w:t>n</w:t>
      </w:r>
      <w:r w:rsidR="004715BE">
        <w:t>-butane</w:t>
      </w:r>
      <w:r>
        <w:t xml:space="preserve"> as described above.</w:t>
      </w:r>
    </w:p>
    <w:p w:rsidR="004053DE" w:rsidRDefault="004053DE"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10FBB">
        <w:rPr>
          <w:b/>
        </w:rPr>
        <w:pict>
          <v:shape id="_x0000_i1047" type="#_x0000_t75" style="width:21.75pt;height:24.75pt">
            <v:imagedata r:id="rId13" o:title=""/>
          </v:shape>
        </w:pict>
      </w:r>
      <w:r w:rsidRPr="00DA0B40">
        <w:t>)</w:t>
      </w:r>
      <w:r w:rsidR="00730331">
        <w:t>.</w:t>
      </w:r>
    </w:p>
    <w:p w:rsidR="002D45AC" w:rsidRDefault="002D45AC" w:rsidP="00730331">
      <w:pPr>
        <w:spacing w:line="360" w:lineRule="auto"/>
        <w:ind w:left="360" w:hanging="360"/>
      </w:pPr>
      <w:r>
        <w:t xml:space="preserve">Click on each carbon in the order C1, C2, C3, </w:t>
      </w:r>
      <w:proofErr w:type="gramStart"/>
      <w:r>
        <w:t>C4</w:t>
      </w:r>
      <w:proofErr w:type="gramEnd"/>
      <w:r>
        <w:t>.</w:t>
      </w:r>
    </w:p>
    <w:p w:rsidR="004053DE" w:rsidRDefault="004053DE" w:rsidP="00730331">
      <w:pPr>
        <w:spacing w:line="360" w:lineRule="auto"/>
        <w:ind w:left="360" w:hanging="360"/>
        <w:rPr>
          <w:b/>
        </w:rPr>
      </w:pPr>
      <w:r>
        <w:t xml:space="preserve">Enter “180” for the angle in the text box at the bottom right of the screen (next to </w:t>
      </w:r>
      <w:r>
        <w:br/>
      </w:r>
      <w:r w:rsidR="002A2BB9">
        <w:t>“Dihedral (…) =”</w:t>
      </w:r>
      <w:r>
        <w:t xml:space="preserve">) and press </w:t>
      </w:r>
      <w:r w:rsidRPr="00DA0B40">
        <w:rPr>
          <w:b/>
        </w:rPr>
        <w:t>Enter</w:t>
      </w:r>
      <w:r>
        <w:rPr>
          <w:b/>
        </w:rPr>
        <w:t>.</w:t>
      </w:r>
    </w:p>
    <w:p w:rsidR="004053DE" w:rsidRDefault="004053DE"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10FBB">
        <w:pict>
          <v:shape id="_x0000_i1048" type="#_x0000_t75" style="width:21.75pt;height:22.5pt">
            <v:imagedata r:id="rId14" o:title=""/>
          </v:shape>
        </w:pict>
      </w:r>
      <w:r>
        <w:t>)</w:t>
      </w:r>
      <w:r w:rsidRPr="00DA0B40">
        <w:t xml:space="preserve"> at the bottom right of the screen.</w:t>
      </w:r>
      <w:r>
        <w:t xml:space="preserve">  The Lock icon will change to </w:t>
      </w:r>
      <w:r w:rsidR="00310FBB">
        <w:pict>
          <v:shape id="_x0000_i1049" type="#_x0000_t75" style="width:21.75pt;height:25.5pt">
            <v:imagedata r:id="rId15" o:title=""/>
          </v:shape>
        </w:pict>
      </w:r>
      <w:r>
        <w:t xml:space="preserve"> indicating that a dihedral constraint is to be applied.</w:t>
      </w:r>
    </w:p>
    <w:p w:rsidR="004053DE" w:rsidRDefault="004053DE"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4053DE" w:rsidRDefault="004053DE" w:rsidP="00730331">
      <w:pPr>
        <w:spacing w:line="360" w:lineRule="auto"/>
        <w:ind w:left="360" w:hanging="360"/>
      </w:pPr>
      <w:r>
        <w:t xml:space="preserve">Enter “but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4053DE" w:rsidRDefault="004053DE" w:rsidP="00730331">
      <w:pPr>
        <w:spacing w:line="360" w:lineRule="auto"/>
        <w:ind w:left="360" w:hanging="360"/>
      </w:pPr>
      <w:r>
        <w:t xml:space="preserve">Select </w:t>
      </w:r>
      <w:r>
        <w:rPr>
          <w:b/>
        </w:rPr>
        <w:t>View</w:t>
      </w:r>
      <w:r>
        <w:t xml:space="preserve"> (</w:t>
      </w:r>
      <w:r w:rsidR="00310FBB">
        <w:pict>
          <v:shape id="_x0000_i1050"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4053DE" w:rsidRDefault="004053DE" w:rsidP="00730331">
      <w:pPr>
        <w:spacing w:line="360" w:lineRule="auto"/>
        <w:ind w:left="360" w:hanging="360"/>
      </w:pPr>
      <w:r>
        <w:t>The structure should now appear in the main window</w:t>
      </w:r>
      <w:r w:rsidR="00730331">
        <w:t>.</w:t>
      </w:r>
    </w:p>
    <w:p w:rsidR="00913A66" w:rsidRPr="00E02A15" w:rsidRDefault="00913A66"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 xml:space="preserve">to obtain </w:t>
      </w:r>
      <w:proofErr w:type="spellStart"/>
      <w:r w:rsidRPr="00E02A15">
        <w:t>E</w:t>
      </w:r>
      <w:r w:rsidRPr="00E02A15">
        <w:rPr>
          <w:vertAlign w:val="subscript"/>
        </w:rPr>
        <w:t>strain</w:t>
      </w:r>
      <w:proofErr w:type="spellEnd"/>
      <w:r w:rsidRPr="00E02A15">
        <w:t xml:space="preserve"> for the </w:t>
      </w:r>
      <w:proofErr w:type="spellStart"/>
      <w:r>
        <w:t>anti</w:t>
      </w:r>
      <w:r w:rsidRPr="00E02A15">
        <w:t xml:space="preserve"> conformation</w:t>
      </w:r>
      <w:proofErr w:type="spellEnd"/>
      <w:r w:rsidRPr="00E02A15">
        <w:t xml:space="preserve"> of </w:t>
      </w:r>
      <w:r>
        <w:t>but</w:t>
      </w:r>
      <w:r w:rsidRPr="00E02A15">
        <w:t>ane</w:t>
      </w:r>
      <w:r w:rsidR="00730331">
        <w:t>.</w:t>
      </w:r>
    </w:p>
    <w:p w:rsidR="00066EBF" w:rsidRDefault="00066EBF"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E02A15" w:rsidRDefault="00066EBF" w:rsidP="00730331">
      <w:pPr>
        <w:spacing w:line="360" w:lineRule="auto"/>
        <w:ind w:left="360" w:hanging="360"/>
      </w:pPr>
    </w:p>
    <w:p w:rsidR="00E73F41" w:rsidRPr="003776CC" w:rsidRDefault="004E6272" w:rsidP="00730331">
      <w:pPr>
        <w:spacing w:line="360" w:lineRule="auto"/>
        <w:ind w:left="360" w:hanging="360"/>
        <w:rPr>
          <w:b/>
          <w:i/>
          <w:sz w:val="26"/>
          <w:szCs w:val="26"/>
          <w:u w:val="single"/>
        </w:rPr>
      </w:pPr>
      <w:r>
        <w:rPr>
          <w:b/>
          <w:i/>
          <w:sz w:val="26"/>
          <w:szCs w:val="26"/>
          <w:u w:val="single"/>
        </w:rPr>
        <w:br w:type="page"/>
      </w:r>
      <w:r w:rsidR="00730331" w:rsidRPr="003776CC">
        <w:rPr>
          <w:b/>
          <w:i/>
          <w:sz w:val="26"/>
          <w:szCs w:val="26"/>
          <w:u w:val="single"/>
        </w:rPr>
        <w:lastRenderedPageBreak/>
        <w:t xml:space="preserve">3.  </w:t>
      </w:r>
      <w:r w:rsidR="00E73F41" w:rsidRPr="003776CC">
        <w:rPr>
          <w:b/>
          <w:i/>
          <w:sz w:val="26"/>
          <w:szCs w:val="26"/>
          <w:u w:val="single"/>
        </w:rPr>
        <w:t xml:space="preserve">Determining </w:t>
      </w:r>
      <w:r w:rsidR="00526695" w:rsidRPr="003776CC">
        <w:rPr>
          <w:b/>
          <w:i/>
          <w:sz w:val="26"/>
          <w:szCs w:val="26"/>
          <w:u w:val="single"/>
        </w:rPr>
        <w:t>Strain Energ</w:t>
      </w:r>
      <w:r w:rsidR="00824D8F" w:rsidRPr="003776CC">
        <w:rPr>
          <w:b/>
          <w:i/>
          <w:sz w:val="26"/>
          <w:szCs w:val="26"/>
          <w:u w:val="single"/>
        </w:rPr>
        <w:t>ie</w:t>
      </w:r>
      <w:r w:rsidR="003776CC">
        <w:rPr>
          <w:b/>
          <w:i/>
          <w:sz w:val="26"/>
          <w:szCs w:val="26"/>
          <w:u w:val="single"/>
        </w:rPr>
        <w:t>s,</w:t>
      </w:r>
      <w:r w:rsidR="00E73F41" w:rsidRPr="003776CC">
        <w:rPr>
          <w:b/>
          <w:i/>
          <w:sz w:val="26"/>
          <w:szCs w:val="26"/>
          <w:u w:val="single"/>
        </w:rPr>
        <w:t xml:space="preserve"> H1-H4 Distances</w:t>
      </w:r>
      <w:r w:rsidR="003776CC">
        <w:rPr>
          <w:b/>
          <w:i/>
          <w:sz w:val="26"/>
          <w:szCs w:val="26"/>
          <w:u w:val="single"/>
        </w:rPr>
        <w:t xml:space="preserve">, and Number of Eclipsing H-H Interactions </w:t>
      </w:r>
      <w:r w:rsidR="00E73F41" w:rsidRPr="003776CC">
        <w:rPr>
          <w:b/>
          <w:i/>
          <w:sz w:val="26"/>
          <w:szCs w:val="26"/>
          <w:u w:val="single"/>
        </w:rPr>
        <w:t>for</w:t>
      </w:r>
      <w:r w:rsidR="0089193E" w:rsidRPr="003776CC">
        <w:rPr>
          <w:b/>
          <w:i/>
          <w:sz w:val="26"/>
          <w:szCs w:val="26"/>
          <w:u w:val="single"/>
        </w:rPr>
        <w:t xml:space="preserve"> </w:t>
      </w:r>
      <w:r w:rsidR="00E73F41" w:rsidRPr="003776CC">
        <w:rPr>
          <w:b/>
          <w:i/>
          <w:sz w:val="26"/>
          <w:szCs w:val="26"/>
          <w:u w:val="single"/>
        </w:rPr>
        <w:t>Chair and Boat Cyclohexane</w:t>
      </w:r>
    </w:p>
    <w:p w:rsidR="003658DC" w:rsidRPr="003776CC" w:rsidRDefault="002312E3" w:rsidP="00730331">
      <w:pPr>
        <w:spacing w:line="360" w:lineRule="auto"/>
        <w:ind w:left="360" w:hanging="360"/>
        <w:rPr>
          <w:b/>
          <w:sz w:val="26"/>
          <w:szCs w:val="26"/>
          <w:u w:val="single"/>
        </w:rPr>
      </w:pPr>
      <w:r w:rsidRPr="003776CC">
        <w:rPr>
          <w:b/>
          <w:sz w:val="26"/>
          <w:szCs w:val="26"/>
          <w:u w:val="single"/>
        </w:rPr>
        <w:t xml:space="preserve">Building the </w:t>
      </w:r>
      <w:r w:rsidR="005025A7" w:rsidRPr="003776CC">
        <w:rPr>
          <w:b/>
          <w:sz w:val="26"/>
          <w:szCs w:val="26"/>
          <w:u w:val="single"/>
        </w:rPr>
        <w:t xml:space="preserve">Chair </w:t>
      </w:r>
      <w:r w:rsidRPr="003776CC">
        <w:rPr>
          <w:b/>
          <w:sz w:val="26"/>
          <w:szCs w:val="26"/>
          <w:u w:val="single"/>
        </w:rPr>
        <w:t xml:space="preserve">Conformation of </w:t>
      </w:r>
      <w:r w:rsidR="003658DC"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10FBB">
        <w:pict>
          <v:shape id="_x0000_i1051" type="#_x0000_t75" style="width:22.5pt;height:24.75pt">
            <v:imagedata r:id="rId12" o:title=""/>
          </v:shape>
        </w:pict>
      </w:r>
      <w:r>
        <w:t xml:space="preserve"> on the toolbar).</w:t>
      </w:r>
    </w:p>
    <w:p w:rsidR="003658DC" w:rsidRPr="00D1212B" w:rsidRDefault="003658DC" w:rsidP="00730331">
      <w:pPr>
        <w:spacing w:line="360" w:lineRule="auto"/>
        <w:ind w:left="360" w:hanging="360"/>
      </w:pPr>
      <w:r w:rsidRPr="00D1212B">
        <w:t xml:space="preserve">Select </w:t>
      </w:r>
      <w:r w:rsidR="00D1212B">
        <w:t>“Cyclohexane” from the dropdown menu next to the “</w:t>
      </w:r>
      <w:r w:rsidRPr="00D1212B">
        <w:t>Rings</w:t>
      </w:r>
      <w:r w:rsidR="00D1212B">
        <w:t>”</w:t>
      </w:r>
      <w:r w:rsidRPr="00D1212B">
        <w:t xml:space="preserve"> option near the bottom of the tools</w:t>
      </w:r>
      <w:r w:rsidR="00730331">
        <w:t>.</w:t>
      </w:r>
    </w:p>
    <w:p w:rsidR="003658DC" w:rsidRPr="00D1212B" w:rsidRDefault="003658DC" w:rsidP="00730331">
      <w:pPr>
        <w:spacing w:line="360" w:lineRule="auto"/>
        <w:ind w:left="360" w:hanging="360"/>
      </w:pPr>
      <w:r w:rsidRPr="00D1212B">
        <w:t>Click in the build area to create a Cyclohexane</w:t>
      </w:r>
      <w:r w:rsidR="00730331">
        <w:t>.</w:t>
      </w:r>
    </w:p>
    <w:p w:rsidR="005025A7" w:rsidRDefault="005025A7" w:rsidP="00730331">
      <w:pPr>
        <w:spacing w:line="360" w:lineRule="auto"/>
        <w:ind w:left="360" w:hanging="360"/>
      </w:pPr>
      <w:r>
        <w:t xml:space="preserve">Select </w:t>
      </w:r>
      <w:r w:rsidRPr="00CA405A">
        <w:rPr>
          <w:b/>
        </w:rPr>
        <w:t>Save</w:t>
      </w:r>
      <w:r>
        <w:t xml:space="preserve"> from the </w:t>
      </w:r>
      <w:r w:rsidRPr="00CA405A">
        <w:rPr>
          <w:b/>
        </w:rPr>
        <w:t>File Menu</w:t>
      </w:r>
    </w:p>
    <w:p w:rsidR="005025A7" w:rsidRDefault="00E67590" w:rsidP="00730331">
      <w:pPr>
        <w:spacing w:line="360" w:lineRule="auto"/>
        <w:ind w:left="360" w:hanging="360"/>
      </w:pPr>
      <w:r>
        <w:t>Enter “</w:t>
      </w:r>
      <w:r w:rsidR="005025A7">
        <w:t xml:space="preserve">cyclohexane” as the filename and click </w:t>
      </w:r>
      <w:proofErr w:type="gramStart"/>
      <w:r w:rsidR="005025A7" w:rsidRPr="003C0390">
        <w:rPr>
          <w:b/>
        </w:rPr>
        <w:t>Save</w:t>
      </w:r>
      <w:proofErr w:type="gramEnd"/>
      <w:r w:rsidR="005025A7">
        <w:rPr>
          <w:b/>
        </w:rPr>
        <w:t xml:space="preserve">.  </w:t>
      </w:r>
      <w:r w:rsidR="005025A7" w:rsidRPr="00854F83">
        <w:t>Click “Yes” if</w:t>
      </w:r>
      <w:r w:rsidR="005025A7">
        <w:rPr>
          <w:b/>
        </w:rPr>
        <w:t xml:space="preserve"> </w:t>
      </w:r>
      <w:r w:rsidR="005025A7" w:rsidRPr="00854F83">
        <w:t>the program asks if you want to replace an already existing file.</w:t>
      </w:r>
    </w:p>
    <w:p w:rsidR="005025A7" w:rsidRDefault="005025A7" w:rsidP="00730331">
      <w:pPr>
        <w:spacing w:line="360" w:lineRule="auto"/>
        <w:ind w:left="360" w:hanging="360"/>
      </w:pPr>
      <w:r>
        <w:t xml:space="preserve">Select </w:t>
      </w:r>
      <w:r>
        <w:rPr>
          <w:b/>
        </w:rPr>
        <w:t>View</w:t>
      </w:r>
      <w:r>
        <w:t xml:space="preserve"> (</w:t>
      </w:r>
      <w:r w:rsidR="00310FBB">
        <w:pict>
          <v:shape id="_x0000_i1052"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5025A7" w:rsidRDefault="005025A7" w:rsidP="00730331">
      <w:pPr>
        <w:spacing w:line="360" w:lineRule="auto"/>
        <w:ind w:left="360" w:hanging="360"/>
      </w:pPr>
      <w:r>
        <w:t>The structure should now appear in the main window</w:t>
      </w:r>
      <w:r w:rsidR="00730331">
        <w:t>.</w:t>
      </w:r>
    </w:p>
    <w:p w:rsidR="00D376A0" w:rsidRPr="00D1212B" w:rsidRDefault="00D376A0" w:rsidP="00730331">
      <w:pPr>
        <w:spacing w:line="360" w:lineRule="auto"/>
        <w:ind w:left="360" w:hanging="360"/>
      </w:pPr>
    </w:p>
    <w:p w:rsidR="00824D8F" w:rsidRPr="00E02A15" w:rsidRDefault="00824D8F"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r>
        <w:t>chair conformation of cyclohexane</w:t>
      </w:r>
      <w:r w:rsidR="00730331">
        <w:t>.</w:t>
      </w:r>
    </w:p>
    <w:p w:rsidR="007B4E75" w:rsidRDefault="007B4E75" w:rsidP="00730331">
      <w:pPr>
        <w:spacing w:line="360" w:lineRule="auto"/>
        <w:ind w:left="360" w:hanging="360"/>
        <w:rPr>
          <w:b/>
          <w:sz w:val="26"/>
          <w:szCs w:val="26"/>
          <w:u w:val="single"/>
        </w:rPr>
      </w:pPr>
    </w:p>
    <w:p w:rsidR="003658DC" w:rsidRPr="003776CC" w:rsidRDefault="004F247F" w:rsidP="00730331">
      <w:pPr>
        <w:spacing w:line="360" w:lineRule="auto"/>
        <w:ind w:left="360" w:hanging="360"/>
        <w:rPr>
          <w:b/>
          <w:sz w:val="26"/>
          <w:szCs w:val="26"/>
          <w:u w:val="single"/>
        </w:rPr>
      </w:pPr>
      <w:r w:rsidRPr="003776CC">
        <w:rPr>
          <w:b/>
          <w:sz w:val="26"/>
          <w:szCs w:val="26"/>
          <w:u w:val="single"/>
        </w:rPr>
        <w:t>Determining H1-H4 Distance</w:t>
      </w:r>
      <w:r w:rsidR="00824D8F" w:rsidRPr="003776CC">
        <w:rPr>
          <w:b/>
          <w:sz w:val="26"/>
          <w:szCs w:val="26"/>
          <w:u w:val="single"/>
        </w:rPr>
        <w:t xml:space="preserve"> in Chair Cyclohexane</w:t>
      </w:r>
    </w:p>
    <w:p w:rsidR="004F247F" w:rsidRPr="005025A7" w:rsidRDefault="004F247F" w:rsidP="00730331">
      <w:pPr>
        <w:spacing w:line="360" w:lineRule="auto"/>
        <w:ind w:left="360" w:hanging="360"/>
      </w:pPr>
      <w:r w:rsidRPr="005025A7">
        <w:t xml:space="preserve">Select </w:t>
      </w:r>
      <w:r w:rsidR="005025A7" w:rsidRPr="005025A7">
        <w:rPr>
          <w:b/>
        </w:rPr>
        <w:t xml:space="preserve">Measure </w:t>
      </w:r>
      <w:r w:rsidRPr="005025A7">
        <w:rPr>
          <w:b/>
        </w:rPr>
        <w:t>Distance</w:t>
      </w:r>
      <w:r w:rsidRPr="005025A7">
        <w:t xml:space="preserve"> from the </w:t>
      </w:r>
      <w:r w:rsidRPr="005025A7">
        <w:rPr>
          <w:b/>
        </w:rPr>
        <w:t>Geometry Menu</w:t>
      </w:r>
      <w:r w:rsidR="00730331">
        <w:rPr>
          <w:b/>
        </w:rPr>
        <w:t>.</w:t>
      </w:r>
    </w:p>
    <w:p w:rsidR="006E3D89" w:rsidRPr="00DE3896" w:rsidRDefault="004F247F" w:rsidP="00730331">
      <w:pPr>
        <w:spacing w:line="360" w:lineRule="auto"/>
        <w:ind w:left="360" w:hanging="360"/>
      </w:pPr>
      <w:r w:rsidRPr="00DE3896">
        <w:t>Click on an axial up hydrogen (H1)</w:t>
      </w:r>
      <w:r w:rsidR="00730331">
        <w:t>.</w:t>
      </w:r>
    </w:p>
    <w:p w:rsidR="004F247F" w:rsidRPr="00DE3896" w:rsidRDefault="004F247F" w:rsidP="00730331">
      <w:pPr>
        <w:spacing w:line="360" w:lineRule="auto"/>
        <w:ind w:left="360" w:hanging="360"/>
      </w:pPr>
      <w:proofErr w:type="gramStart"/>
      <w:r w:rsidRPr="00DE3896">
        <w:t xml:space="preserve">Click on the equatorial up hydrogen </w:t>
      </w:r>
      <w:r w:rsidR="004C2A82" w:rsidRPr="00DE3896">
        <w:t>3 carbons away (H4)</w:t>
      </w:r>
      <w:r w:rsidR="00DE3896">
        <w:t xml:space="preserve"> (See figure below).</w:t>
      </w:r>
      <w:proofErr w:type="gramEnd"/>
    </w:p>
    <w:p w:rsidR="00DE3896" w:rsidRPr="000912D4" w:rsidRDefault="00BB7D47" w:rsidP="00730331">
      <w:pPr>
        <w:spacing w:line="360" w:lineRule="auto"/>
        <w:ind w:left="360" w:hanging="360"/>
        <w:jc w:val="center"/>
      </w:pPr>
      <w:r>
        <w:pict>
          <v:shape id="_x0000_i1053" type="#_x0000_t75" style="width:107.25pt;height:87pt">
            <v:imagedata r:id="rId18" o:title=""/>
          </v:shape>
        </w:pict>
      </w:r>
    </w:p>
    <w:p w:rsidR="00AF1681" w:rsidRDefault="00AF1681" w:rsidP="00730331">
      <w:pPr>
        <w:spacing w:line="360" w:lineRule="auto"/>
        <w:ind w:left="360" w:hanging="360"/>
      </w:pPr>
      <w:r>
        <w:t>The H1-H4 distance (in Angstroms) will appear in the text box at the lower right of the screen (next to “</w:t>
      </w:r>
      <w:proofErr w:type="gramStart"/>
      <w:r>
        <w:t>Distance(</w:t>
      </w:r>
      <w:proofErr w:type="gramEnd"/>
      <w:r>
        <w:t>…) = ”)</w:t>
      </w:r>
      <w:r w:rsidR="00730331">
        <w:t>.</w:t>
      </w:r>
    </w:p>
    <w:p w:rsidR="004C2A82" w:rsidRDefault="004C2A82" w:rsidP="00730331">
      <w:pPr>
        <w:spacing w:line="360" w:lineRule="auto"/>
        <w:ind w:left="360" w:hanging="360"/>
      </w:pPr>
      <w:r w:rsidRPr="00DE3896">
        <w:t xml:space="preserve">Record this </w:t>
      </w:r>
      <w:r w:rsidR="006B2414" w:rsidRPr="00DE3896">
        <w:t>value</w:t>
      </w:r>
      <w:r w:rsidRPr="00DE3896">
        <w:t xml:space="preserve"> as the H1-H4 distance </w:t>
      </w:r>
      <w:r w:rsidR="00CE1458" w:rsidRPr="00DE3896">
        <w:t xml:space="preserve">for </w:t>
      </w:r>
      <w:r w:rsidR="00DE3896">
        <w:t>chair cyclohexane.</w:t>
      </w:r>
    </w:p>
    <w:p w:rsidR="000D7A8F" w:rsidRDefault="000D7A8F" w:rsidP="00730331">
      <w:pPr>
        <w:spacing w:line="360" w:lineRule="auto"/>
        <w:ind w:left="360" w:hanging="360"/>
      </w:pPr>
    </w:p>
    <w:p w:rsidR="000D7A8F" w:rsidRPr="003776CC" w:rsidRDefault="004E6272" w:rsidP="000D7A8F">
      <w:pPr>
        <w:spacing w:line="360" w:lineRule="auto"/>
        <w:ind w:left="360" w:hanging="360"/>
        <w:rPr>
          <w:b/>
          <w:sz w:val="26"/>
          <w:szCs w:val="26"/>
          <w:u w:val="single"/>
        </w:rPr>
      </w:pPr>
      <w:r>
        <w:rPr>
          <w:b/>
          <w:sz w:val="26"/>
          <w:szCs w:val="26"/>
          <w:u w:val="single"/>
        </w:rPr>
        <w:br w:type="page"/>
      </w:r>
      <w:r w:rsidR="000D7A8F" w:rsidRPr="003776CC">
        <w:rPr>
          <w:b/>
          <w:sz w:val="26"/>
          <w:szCs w:val="26"/>
          <w:u w:val="single"/>
        </w:rPr>
        <w:lastRenderedPageBreak/>
        <w:t>Determining the Number of Eclipsing H-H Interactions in Chair Cyclohexane</w:t>
      </w:r>
    </w:p>
    <w:p w:rsidR="000D7A8F" w:rsidRDefault="000D7A8F" w:rsidP="000D7A8F">
      <w:pPr>
        <w:spacing w:line="360" w:lineRule="auto"/>
        <w:ind w:left="360" w:hanging="360"/>
      </w:pPr>
      <w:r w:rsidRPr="00094684">
        <w:rPr>
          <w:b/>
        </w:rPr>
        <w:t>ROTATE</w:t>
      </w:r>
      <w:r>
        <w:t xml:space="preserve"> (</w:t>
      </w:r>
      <w:r w:rsidRPr="00094684">
        <w:rPr>
          <w:b/>
        </w:rPr>
        <w:t>Left-Click</w:t>
      </w:r>
      <w:r>
        <w:t xml:space="preserve"> and </w:t>
      </w:r>
      <w:r w:rsidRPr="00094684">
        <w:rPr>
          <w:b/>
        </w:rPr>
        <w:t>Drag</w:t>
      </w:r>
      <w:r>
        <w:t>) the model and orient it so as to site down the C1-C2 bond of the cyclohexane ring:</w:t>
      </w:r>
    </w:p>
    <w:p w:rsidR="000D7A8F" w:rsidRDefault="00BB7D47" w:rsidP="000D7A8F">
      <w:pPr>
        <w:spacing w:line="360" w:lineRule="auto"/>
        <w:ind w:left="360" w:hanging="360"/>
        <w:jc w:val="center"/>
      </w:pPr>
      <w:r>
        <w:rPr>
          <w:b/>
          <w:noProof/>
        </w:rPr>
        <w:pict>
          <v:oval id="_x0000_s1071" style="position:absolute;left:0;text-align:left;margin-left:236.85pt;margin-top:3.55pt;width:54.25pt;height:61pt;z-index:15" filled="f"/>
        </w:pict>
      </w:r>
      <w:r>
        <w:rPr>
          <w:noProof/>
        </w:rPr>
        <w:pict>
          <v:shapetype id="_x0000_t202" coordsize="21600,21600" o:spt="202" path="m,l,21600r21600,l21600,xe">
            <v:stroke joinstyle="miter"/>
            <v:path gradientshapeok="t" o:connecttype="rect"/>
          </v:shapetype>
          <v:shape id="_x0000_s1060" type="#_x0000_t202" style="position:absolute;left:0;text-align:left;margin-left:251.55pt;margin-top:38.3pt;width:28.7pt;height:15.1pt;z-index:9" filled="f" stroked="f">
            <v:textbox style="mso-next-textbox:#_x0000_s1060">
              <w:txbxContent>
                <w:p w:rsidR="000D7A8F" w:rsidRPr="005261B9" w:rsidRDefault="000D7A8F" w:rsidP="000D7A8F">
                  <w:pPr>
                    <w:rPr>
                      <w:sz w:val="12"/>
                      <w:szCs w:val="12"/>
                    </w:rPr>
                  </w:pPr>
                  <w:r>
                    <w:rPr>
                      <w:sz w:val="12"/>
                      <w:szCs w:val="12"/>
                    </w:rPr>
                    <w:t>C1</w:t>
                  </w:r>
                </w:p>
              </w:txbxContent>
            </v:textbox>
          </v:shape>
        </w:pict>
      </w:r>
      <w:r>
        <w:rPr>
          <w:noProof/>
        </w:rPr>
        <w:pict>
          <v:shape id="_x0000_s1064" type="#_x0000_t202" style="position:absolute;left:0;text-align:left;margin-left:304.2pt;margin-top:21.6pt;width:53.25pt;height:15.1pt;z-index:13" filled="f" stroked="f">
            <v:textbox style="mso-next-textbox:#_x0000_s1064">
              <w:txbxContent>
                <w:p w:rsidR="000D7A8F" w:rsidRPr="005261B9" w:rsidRDefault="000D7A8F" w:rsidP="000D7A8F">
                  <w:pPr>
                    <w:rPr>
                      <w:sz w:val="12"/>
                      <w:szCs w:val="12"/>
                    </w:rPr>
                  </w:pPr>
                  <w:r>
                    <w:rPr>
                      <w:sz w:val="12"/>
                      <w:szCs w:val="12"/>
                    </w:rPr>
                    <w:t>C1-C2 bond</w:t>
                  </w:r>
                </w:p>
              </w:txbxContent>
            </v:textbox>
          </v:shape>
        </w:pict>
      </w:r>
      <w:r>
        <w:rPr>
          <w:noProof/>
        </w:rPr>
        <w:pict>
          <v:line id="_x0000_s1065" style="position:absolute;left:0;text-align:left;flip:x;z-index:14" from="278.9pt,27.85pt" to="304.95pt,31.5pt">
            <v:stroke endarrow="block"/>
          </v:line>
        </w:pict>
      </w:r>
      <w:r>
        <w:rPr>
          <w:noProof/>
        </w:rPr>
        <w:pict>
          <v:shape id="_x0000_s1062" type="#_x0000_t202" style="position:absolute;left:0;text-align:left;margin-left:201.4pt;margin-top:32.05pt;width:28.7pt;height:15.1pt;z-index:11" filled="f" stroked="f">
            <v:textbox style="mso-next-textbox:#_x0000_s1062">
              <w:txbxContent>
                <w:p w:rsidR="000D7A8F" w:rsidRPr="005261B9" w:rsidRDefault="000D7A8F" w:rsidP="000D7A8F">
                  <w:pPr>
                    <w:rPr>
                      <w:sz w:val="12"/>
                      <w:szCs w:val="12"/>
                    </w:rPr>
                  </w:pPr>
                  <w:r>
                    <w:rPr>
                      <w:sz w:val="12"/>
                      <w:szCs w:val="12"/>
                    </w:rPr>
                    <w:t>C5</w:t>
                  </w:r>
                </w:p>
              </w:txbxContent>
            </v:textbox>
          </v:shape>
        </w:pict>
      </w:r>
      <w:r>
        <w:rPr>
          <w:noProof/>
        </w:rPr>
        <w:pict>
          <v:shape id="_x0000_s1063" type="#_x0000_t202" style="position:absolute;left:0;text-align:left;margin-left:227pt;margin-top:47.7pt;width:28.7pt;height:15.1pt;z-index:12" filled="f" stroked="f">
            <v:textbox style="mso-next-textbox:#_x0000_s1063">
              <w:txbxContent>
                <w:p w:rsidR="000D7A8F" w:rsidRPr="005261B9" w:rsidRDefault="000D7A8F" w:rsidP="000D7A8F">
                  <w:pPr>
                    <w:rPr>
                      <w:sz w:val="12"/>
                      <w:szCs w:val="12"/>
                    </w:rPr>
                  </w:pPr>
                  <w:r>
                    <w:rPr>
                      <w:sz w:val="12"/>
                      <w:szCs w:val="12"/>
                    </w:rPr>
                    <w:t>C6</w:t>
                  </w:r>
                </w:p>
              </w:txbxContent>
            </v:textbox>
          </v:shape>
        </w:pict>
      </w:r>
      <w:r>
        <w:rPr>
          <w:noProof/>
        </w:rPr>
        <w:pict>
          <v:shape id="_x0000_s1061" type="#_x0000_t202" style="position:absolute;left:0;text-align:left;margin-left:243.15pt;margin-top:10.1pt;width:28.7pt;height:15.1pt;z-index:10" filled="f" stroked="f">
            <v:textbox style="mso-next-textbox:#_x0000_s1061">
              <w:txbxContent>
                <w:p w:rsidR="000D7A8F" w:rsidRPr="005261B9" w:rsidRDefault="000D7A8F" w:rsidP="000D7A8F">
                  <w:pPr>
                    <w:rPr>
                      <w:sz w:val="12"/>
                      <w:szCs w:val="12"/>
                    </w:rPr>
                  </w:pPr>
                  <w:r>
                    <w:rPr>
                      <w:sz w:val="12"/>
                      <w:szCs w:val="12"/>
                    </w:rPr>
                    <w:t>C3</w:t>
                  </w:r>
                </w:p>
              </w:txbxContent>
            </v:textbox>
          </v:shape>
        </w:pict>
      </w:r>
      <w:r w:rsidR="00310FBB">
        <w:pict>
          <v:shape id="_x0000_i1054" type="#_x0000_t75" style="width:105.75pt;height:72.75pt">
            <v:imagedata r:id="rId19" o:title=""/>
          </v:shape>
        </w:pict>
      </w:r>
    </w:p>
    <w:p w:rsidR="000D7A8F" w:rsidRDefault="00D47D1C" w:rsidP="000D7A8F">
      <w:pPr>
        <w:spacing w:line="360" w:lineRule="auto"/>
        <w:ind w:left="360" w:hanging="360"/>
      </w:pPr>
      <w:r>
        <w:rPr>
          <w:b/>
        </w:rPr>
        <w:t xml:space="preserve">Considering only the atoms attached to C1 and C2 (those within the circle), </w:t>
      </w:r>
      <w:r w:rsidR="000D7A8F">
        <w:rPr>
          <w:b/>
        </w:rPr>
        <w:t xml:space="preserve">COUNT </w:t>
      </w:r>
      <w:r w:rsidR="000D7A8F" w:rsidRPr="008D33EC">
        <w:t xml:space="preserve">the number of </w:t>
      </w:r>
      <w:r w:rsidR="000D7A8F">
        <w:t>eclipsing H-H</w:t>
      </w:r>
      <w:r w:rsidR="000D7A8F" w:rsidRPr="008D33EC">
        <w:t xml:space="preserve"> interactions you see (if needed, refer to the discussion of </w:t>
      </w:r>
      <w:r w:rsidR="000D7A8F">
        <w:t>ethane</w:t>
      </w:r>
      <w:r w:rsidR="000D7A8F" w:rsidRPr="008D33EC">
        <w:t xml:space="preserve"> conformations in your lecture </w:t>
      </w:r>
      <w:r w:rsidR="00EA30FD">
        <w:t xml:space="preserve">notes or </w:t>
      </w:r>
      <w:r w:rsidR="000D7A8F" w:rsidRPr="008D33EC">
        <w:t xml:space="preserve">textbook to find the definition of </w:t>
      </w:r>
      <w:r w:rsidR="00F713A5" w:rsidRPr="008D33EC">
        <w:t>an</w:t>
      </w:r>
      <w:r w:rsidR="000D7A8F" w:rsidRPr="008D33EC">
        <w:t xml:space="preserve"> </w:t>
      </w:r>
      <w:r w:rsidR="000D7A8F">
        <w:t>eclipsing H-H</w:t>
      </w:r>
      <w:r w:rsidR="000D7A8F" w:rsidRPr="008D33EC">
        <w:t xml:space="preserve"> interaction).</w:t>
      </w:r>
    </w:p>
    <w:p w:rsidR="000D7A8F" w:rsidRPr="008D33EC" w:rsidRDefault="000D7A8F" w:rsidP="000D7A8F">
      <w:pPr>
        <w:spacing w:line="360" w:lineRule="auto"/>
        <w:ind w:left="360" w:hanging="360"/>
      </w:pPr>
      <w:r>
        <w:rPr>
          <w:b/>
        </w:rPr>
        <w:t xml:space="preserve">SITE </w:t>
      </w:r>
      <w:r w:rsidRPr="008D33EC">
        <w:t>down the</w:t>
      </w:r>
      <w:r>
        <w:t xml:space="preserve"> C2-C3 bond and count the number of eclipsing H-H interactions.  Repeat for the C3-C4, the C4-C5, the C5-C6 and the C6-C1 bonds in the cyclohexane ring.</w:t>
      </w:r>
    </w:p>
    <w:p w:rsidR="000D7A8F" w:rsidRPr="008D33EC" w:rsidRDefault="000D7A8F" w:rsidP="000D7A8F">
      <w:pPr>
        <w:spacing w:line="360" w:lineRule="auto"/>
        <w:ind w:left="360" w:hanging="360"/>
      </w:pPr>
      <w:r>
        <w:rPr>
          <w:b/>
        </w:rPr>
        <w:t xml:space="preserve">RECORD </w:t>
      </w:r>
      <w:r>
        <w:t>the total number of eclipsing H-H interactions on the worksheet.</w:t>
      </w:r>
    </w:p>
    <w:p w:rsidR="000D7A8F" w:rsidRDefault="000D7A8F" w:rsidP="00730331">
      <w:pPr>
        <w:spacing w:line="360" w:lineRule="auto"/>
        <w:ind w:left="360" w:hanging="360"/>
      </w:pPr>
    </w:p>
    <w:p w:rsidR="00DE3896" w:rsidRPr="00DE3896" w:rsidRDefault="00DE3896"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626199" w:rsidRDefault="00626199" w:rsidP="00730331">
      <w:pPr>
        <w:spacing w:line="360" w:lineRule="auto"/>
        <w:ind w:left="360" w:hanging="360"/>
        <w:rPr>
          <w:b/>
          <w:sz w:val="28"/>
          <w:szCs w:val="28"/>
          <w:u w:val="single"/>
        </w:rPr>
      </w:pPr>
    </w:p>
    <w:p w:rsidR="004715BE" w:rsidRPr="003776CC" w:rsidRDefault="00AA562A" w:rsidP="00730331">
      <w:pPr>
        <w:spacing w:line="360" w:lineRule="auto"/>
        <w:ind w:left="360" w:hanging="360"/>
        <w:rPr>
          <w:b/>
          <w:sz w:val="26"/>
          <w:szCs w:val="26"/>
          <w:u w:val="single"/>
        </w:rPr>
      </w:pPr>
      <w:r w:rsidRPr="003776CC">
        <w:rPr>
          <w:b/>
          <w:sz w:val="26"/>
          <w:szCs w:val="26"/>
          <w:u w:val="single"/>
        </w:rPr>
        <w:t xml:space="preserve">Forcing the </w:t>
      </w:r>
      <w:r w:rsidR="004715BE" w:rsidRPr="003776CC">
        <w:rPr>
          <w:b/>
          <w:sz w:val="26"/>
          <w:szCs w:val="26"/>
          <w:u w:val="single"/>
        </w:rPr>
        <w:t xml:space="preserve">Boat </w:t>
      </w:r>
      <w:r w:rsidRPr="003776CC">
        <w:rPr>
          <w:b/>
          <w:sz w:val="26"/>
          <w:szCs w:val="26"/>
          <w:u w:val="single"/>
        </w:rPr>
        <w:t xml:space="preserve">Conformation of </w:t>
      </w:r>
      <w:r w:rsidR="004715BE"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10FBB">
        <w:pict>
          <v:shape id="_x0000_i1055" type="#_x0000_t75" style="width:22.5pt;height:24.75pt">
            <v:imagedata r:id="rId12" o:title=""/>
          </v:shape>
        </w:pict>
      </w:r>
      <w:r>
        <w:t xml:space="preserve"> on the toolbar).</w:t>
      </w:r>
    </w:p>
    <w:p w:rsidR="004715BE" w:rsidRPr="00D1212B" w:rsidRDefault="004715BE"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D2544" w:rsidRDefault="004715BE" w:rsidP="00730331">
      <w:pPr>
        <w:spacing w:line="360" w:lineRule="auto"/>
        <w:ind w:left="360" w:hanging="360"/>
      </w:pPr>
      <w:r w:rsidRPr="00D1212B">
        <w:t>Click in the build area to create a Cyclohexane</w:t>
      </w:r>
      <w:r w:rsidR="004D2544">
        <w:t>.</w:t>
      </w:r>
      <w:r w:rsidR="005261B9">
        <w:t xml:space="preserve">  Orient your cyclohexane so you are looking down the C2-C3 and C6-C5 bonds as shown in the figure below.</w:t>
      </w:r>
    </w:p>
    <w:p w:rsidR="005261B9" w:rsidRDefault="00BB7D47" w:rsidP="00730331">
      <w:pPr>
        <w:spacing w:line="360" w:lineRule="auto"/>
        <w:ind w:left="360" w:hanging="360"/>
        <w:jc w:val="center"/>
      </w:pPr>
      <w:r>
        <w:rPr>
          <w:noProof/>
        </w:rPr>
        <w:pict>
          <v:shape id="_x0000_s1037" type="#_x0000_t202" style="position:absolute;left:0;text-align:left;margin-left:206.35pt;margin-top:10.85pt;width:28.7pt;height:15.1pt;z-index:7" filled="f" stroked="f">
            <v:textbox>
              <w:txbxContent>
                <w:p w:rsidR="005C55FC" w:rsidRPr="005261B9" w:rsidRDefault="005C55FC">
                  <w:pPr>
                    <w:rPr>
                      <w:sz w:val="12"/>
                      <w:szCs w:val="12"/>
                    </w:rPr>
                  </w:pPr>
                  <w:r>
                    <w:rPr>
                      <w:sz w:val="12"/>
                      <w:szCs w:val="12"/>
                    </w:rPr>
                    <w:t>C</w:t>
                  </w:r>
                  <w:r w:rsidR="00CB0BDC">
                    <w:rPr>
                      <w:sz w:val="12"/>
                      <w:szCs w:val="12"/>
                    </w:rPr>
                    <w:t>5</w:t>
                  </w:r>
                </w:p>
              </w:txbxContent>
            </v:textbox>
          </v:shape>
        </w:pict>
      </w:r>
      <w:r>
        <w:rPr>
          <w:noProof/>
        </w:rPr>
        <w:pict>
          <v:shape id="_x0000_s1038" type="#_x0000_t202" style="position:absolute;left:0;text-align:left;margin-left:209pt;margin-top:35.4pt;width:28.7pt;height:15.1pt;z-index:8" filled="f" stroked="f">
            <v:textbox>
              <w:txbxContent>
                <w:p w:rsidR="005C55FC" w:rsidRPr="005261B9" w:rsidRDefault="005C55FC">
                  <w:pPr>
                    <w:rPr>
                      <w:sz w:val="12"/>
                      <w:szCs w:val="12"/>
                    </w:rPr>
                  </w:pPr>
                  <w:r>
                    <w:rPr>
                      <w:sz w:val="12"/>
                      <w:szCs w:val="12"/>
                    </w:rPr>
                    <w:t>C</w:t>
                  </w:r>
                  <w:r w:rsidR="00CB0BDC">
                    <w:rPr>
                      <w:sz w:val="12"/>
                      <w:szCs w:val="12"/>
                    </w:rPr>
                    <w:t>6</w:t>
                  </w:r>
                </w:p>
              </w:txbxContent>
            </v:textbox>
          </v:shape>
        </w:pict>
      </w:r>
      <w:r>
        <w:rPr>
          <w:noProof/>
        </w:rPr>
        <w:pict>
          <v:shape id="_x0000_s1033" type="#_x0000_t202" style="position:absolute;left:0;text-align:left;margin-left:245pt;margin-top:41.1pt;width:28.7pt;height:15.1pt;z-index:3" filled="f" stroked="f">
            <v:textbox>
              <w:txbxContent>
                <w:p w:rsidR="005C55FC" w:rsidRPr="005261B9" w:rsidRDefault="005C55FC">
                  <w:pPr>
                    <w:rPr>
                      <w:sz w:val="12"/>
                      <w:szCs w:val="12"/>
                    </w:rPr>
                  </w:pPr>
                  <w:r>
                    <w:rPr>
                      <w:sz w:val="12"/>
                      <w:szCs w:val="12"/>
                    </w:rPr>
                    <w:t>C1</w:t>
                  </w:r>
                </w:p>
              </w:txbxContent>
            </v:textbox>
          </v:shape>
        </w:pict>
      </w:r>
      <w:r>
        <w:rPr>
          <w:noProof/>
        </w:rPr>
        <w:pict>
          <v:shape id="_x0000_s1036" type="#_x0000_t202" style="position:absolute;left:0;text-align:left;margin-left:224.1pt;margin-top:6.35pt;width:28.7pt;height:15.1pt;z-index:6" filled="f" stroked="f">
            <v:textbox style="mso-next-textbox:#_x0000_s1036">
              <w:txbxContent>
                <w:p w:rsidR="005C55FC" w:rsidRPr="005261B9" w:rsidRDefault="005C55FC">
                  <w:pPr>
                    <w:rPr>
                      <w:sz w:val="12"/>
                      <w:szCs w:val="12"/>
                    </w:rPr>
                  </w:pPr>
                  <w:r>
                    <w:rPr>
                      <w:sz w:val="12"/>
                      <w:szCs w:val="12"/>
                    </w:rPr>
                    <w:t>C</w:t>
                  </w:r>
                  <w:r w:rsidR="00CB0BDC">
                    <w:rPr>
                      <w:sz w:val="12"/>
                      <w:szCs w:val="12"/>
                    </w:rPr>
                    <w:t>4</w:t>
                  </w:r>
                </w:p>
              </w:txbxContent>
            </v:textbox>
          </v:shape>
        </w:pict>
      </w:r>
      <w:r>
        <w:rPr>
          <w:noProof/>
        </w:rPr>
        <w:pict>
          <v:shape id="_x0000_s1034" type="#_x0000_t202" style="position:absolute;left:0;text-align:left;margin-left:261.1pt;margin-top:31.2pt;width:28.7pt;height:15.1pt;z-index:4" filled="f" stroked="f">
            <v:textbox>
              <w:txbxContent>
                <w:p w:rsidR="005C55FC" w:rsidRPr="005261B9" w:rsidRDefault="005C55FC">
                  <w:pPr>
                    <w:rPr>
                      <w:sz w:val="12"/>
                      <w:szCs w:val="12"/>
                    </w:rPr>
                  </w:pPr>
                  <w:r>
                    <w:rPr>
                      <w:sz w:val="12"/>
                      <w:szCs w:val="12"/>
                    </w:rPr>
                    <w:t>C</w:t>
                  </w:r>
                  <w:r w:rsidR="00CB0BDC">
                    <w:rPr>
                      <w:sz w:val="12"/>
                      <w:szCs w:val="12"/>
                    </w:rPr>
                    <w:t>2</w:t>
                  </w:r>
                </w:p>
              </w:txbxContent>
            </v:textbox>
          </v:shape>
        </w:pict>
      </w:r>
      <w:r>
        <w:rPr>
          <w:noProof/>
        </w:rPr>
        <w:pict>
          <v:shape id="_x0000_s1035" type="#_x0000_t202" style="position:absolute;left:0;text-align:left;margin-left:257.55pt;margin-top:10.85pt;width:28.7pt;height:15.1pt;z-index:5" filled="f" stroked="f">
            <v:textbox>
              <w:txbxContent>
                <w:p w:rsidR="005C55FC" w:rsidRPr="005261B9" w:rsidRDefault="005C55FC">
                  <w:pPr>
                    <w:rPr>
                      <w:sz w:val="12"/>
                      <w:szCs w:val="12"/>
                    </w:rPr>
                  </w:pPr>
                  <w:r>
                    <w:rPr>
                      <w:sz w:val="12"/>
                      <w:szCs w:val="12"/>
                    </w:rPr>
                    <w:t>C</w:t>
                  </w:r>
                  <w:r w:rsidR="00CB0BDC">
                    <w:rPr>
                      <w:sz w:val="12"/>
                      <w:szCs w:val="12"/>
                    </w:rPr>
                    <w:t>3</w:t>
                  </w:r>
                </w:p>
              </w:txbxContent>
            </v:textbox>
          </v:shape>
        </w:pict>
      </w:r>
      <w:r w:rsidR="00310FBB">
        <w:pict>
          <v:shape id="_x0000_i1056" type="#_x0000_t75" style="width:93pt;height:63pt">
            <v:imagedata r:id="rId20" o:title=""/>
          </v:shape>
        </w:pict>
      </w:r>
    </w:p>
    <w:p w:rsidR="004D2544" w:rsidRDefault="004D2544" w:rsidP="00730331">
      <w:pPr>
        <w:spacing w:line="360" w:lineRule="auto"/>
        <w:ind w:left="360" w:hanging="360"/>
      </w:pPr>
      <w:r w:rsidRPr="00F528EF">
        <w:t xml:space="preserve">Select the </w:t>
      </w:r>
      <w:r w:rsidR="005261B9" w:rsidRPr="005261B9">
        <w:rPr>
          <w:b/>
        </w:rPr>
        <w:t xml:space="preserve">Break </w:t>
      </w:r>
      <w:r w:rsidRPr="00F528EF">
        <w:rPr>
          <w:b/>
        </w:rPr>
        <w:t>Bond</w:t>
      </w:r>
      <w:r w:rsidRPr="00F528EF">
        <w:t xml:space="preserve"> tool </w:t>
      </w:r>
      <w:r>
        <w:t>(</w:t>
      </w:r>
      <w:r w:rsidR="00310FBB">
        <w:pict>
          <v:shape id="_x0000_i1057" type="#_x0000_t75" style="width:24.75pt;height:23.25pt">
            <v:imagedata r:id="rId21" o:title=""/>
          </v:shape>
        </w:pict>
      </w:r>
      <w:r>
        <w:t xml:space="preserve">) (or Select </w:t>
      </w:r>
      <w:r w:rsidRPr="00F528EF">
        <w:rPr>
          <w:b/>
        </w:rPr>
        <w:t xml:space="preserve">Build </w:t>
      </w:r>
      <w:r w:rsidRPr="00F528EF">
        <w:rPr>
          <w:b/>
        </w:rPr>
        <w:sym w:font="Wingdings" w:char="F0E0"/>
      </w:r>
      <w:r w:rsidRPr="00F528EF">
        <w:rPr>
          <w:b/>
        </w:rPr>
        <w:t xml:space="preserve"> </w:t>
      </w:r>
      <w:r w:rsidR="005261B9">
        <w:rPr>
          <w:b/>
        </w:rPr>
        <w:t>Break</w:t>
      </w:r>
      <w:r>
        <w:rPr>
          <w:b/>
        </w:rPr>
        <w:t xml:space="preserve"> Bond</w:t>
      </w:r>
      <w:r>
        <w:t xml:space="preserve"> from the </w:t>
      </w:r>
      <w:r w:rsidRPr="00F528EF">
        <w:rPr>
          <w:b/>
        </w:rPr>
        <w:t>Main Menu</w:t>
      </w:r>
      <w:r>
        <w:t xml:space="preserve">) </w:t>
      </w:r>
      <w:r w:rsidRPr="00F528EF">
        <w:t xml:space="preserve">and click </w:t>
      </w:r>
      <w:r w:rsidR="005261B9">
        <w:t>on the indicated (C1-C</w:t>
      </w:r>
      <w:r w:rsidR="005C55FC">
        <w:t>6</w:t>
      </w:r>
      <w:r w:rsidR="005261B9">
        <w:t xml:space="preserve">) bond in </w:t>
      </w:r>
      <w:r>
        <w:t>the diagram below:</w:t>
      </w:r>
    </w:p>
    <w:p w:rsidR="004D2544" w:rsidRPr="00F528EF" w:rsidRDefault="00BB7D47" w:rsidP="00730331">
      <w:pPr>
        <w:spacing w:line="360" w:lineRule="auto"/>
        <w:ind w:left="360" w:hanging="360"/>
        <w:jc w:val="center"/>
      </w:pPr>
      <w:r>
        <w:rPr>
          <w:noProof/>
        </w:rPr>
        <w:lastRenderedPageBreak/>
        <w:pict>
          <v:shape id="_x0000_s1031" type="#_x0000_t202" style="position:absolute;left:0;text-align:left;margin-left:175pt;margin-top:56.35pt;width:53.75pt;height:15.1pt;z-index:1" filled="f" stroked="f">
            <v:textbox>
              <w:txbxContent>
                <w:p w:rsidR="005261B9" w:rsidRPr="005261B9" w:rsidRDefault="005261B9">
                  <w:pPr>
                    <w:rPr>
                      <w:sz w:val="12"/>
                      <w:szCs w:val="12"/>
                    </w:rPr>
                  </w:pPr>
                  <w:r w:rsidRPr="005261B9">
                    <w:rPr>
                      <w:sz w:val="12"/>
                      <w:szCs w:val="12"/>
                    </w:rPr>
                    <w:t>Break this bond</w:t>
                  </w:r>
                </w:p>
              </w:txbxContent>
            </v:textbox>
          </v:shape>
        </w:pict>
      </w:r>
      <w:r>
        <w:rPr>
          <w:noProof/>
        </w:rPr>
        <w:pict>
          <v:line id="_x0000_s1032" style="position:absolute;left:0;text-align:left;flip:y;z-index:2" from="223.6pt,38.1pt" to="236.1pt,57.4pt">
            <v:stroke endarrow="block"/>
          </v:line>
        </w:pict>
      </w:r>
      <w:r w:rsidR="00310FBB">
        <w:pict>
          <v:shape id="_x0000_i1058" type="#_x0000_t75" style="width:93pt;height:63pt">
            <v:imagedata r:id="rId20" o:title=""/>
          </v:shape>
        </w:pict>
      </w:r>
    </w:p>
    <w:p w:rsidR="005C55FC" w:rsidRDefault="005C55FC"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 xml:space="preserve">(or click </w:t>
      </w:r>
      <w:proofErr w:type="gramStart"/>
      <w:r w:rsidRPr="00A173BB">
        <w:t>on</w:t>
      </w:r>
      <w:r>
        <w:rPr>
          <w:b/>
        </w:rPr>
        <w:t xml:space="preserve"> </w:t>
      </w:r>
      <w:proofErr w:type="gramEnd"/>
      <w:r w:rsidR="00310FBB">
        <w:rPr>
          <w:b/>
        </w:rPr>
        <w:pict>
          <v:shape id="_x0000_i1059" type="#_x0000_t75" style="width:21.75pt;height:24.75pt">
            <v:imagedata r:id="rId13" o:title=""/>
          </v:shape>
        </w:pict>
      </w:r>
      <w:r w:rsidRPr="00DA0B40">
        <w:t>)</w:t>
      </w:r>
      <w:r w:rsidR="00730331">
        <w:t>.</w:t>
      </w:r>
    </w:p>
    <w:p w:rsidR="005C55FC" w:rsidRDefault="005C55FC" w:rsidP="00730331">
      <w:pPr>
        <w:spacing w:line="360" w:lineRule="auto"/>
        <w:ind w:left="360" w:hanging="360"/>
      </w:pPr>
      <w:r>
        <w:t xml:space="preserve">Click on each carbon in the order C1, C2, C3, </w:t>
      </w:r>
      <w:proofErr w:type="gramStart"/>
      <w:r>
        <w:t>C4</w:t>
      </w:r>
      <w:proofErr w:type="gramEnd"/>
      <w:r>
        <w:t>.</w:t>
      </w:r>
    </w:p>
    <w:p w:rsidR="005C55FC" w:rsidRDefault="005C55FC" w:rsidP="00730331">
      <w:pPr>
        <w:spacing w:line="360" w:lineRule="auto"/>
        <w:ind w:left="360" w:hanging="360"/>
        <w:rPr>
          <w:b/>
        </w:rPr>
      </w:pPr>
      <w:r>
        <w:t>Enter “</w:t>
      </w:r>
      <w:r w:rsidR="00CB0BDC">
        <w:t>0</w:t>
      </w:r>
      <w:r w:rsidR="00615D44">
        <w:t>.001</w:t>
      </w:r>
      <w:r>
        <w:t xml:space="preserve">” for the angle in the text box at the bottom right of the screen (next to </w:t>
      </w:r>
      <w:r>
        <w:br/>
        <w:t xml:space="preserve">“Dihedral </w:t>
      </w:r>
      <w:proofErr w:type="gramStart"/>
      <w:r>
        <w:t>… )</w:t>
      </w:r>
      <w:proofErr w:type="gramEnd"/>
      <w:r>
        <w:t xml:space="preserve"> and press </w:t>
      </w:r>
      <w:r w:rsidRPr="00DA0B40">
        <w:rPr>
          <w:b/>
        </w:rPr>
        <w:t>Enter</w:t>
      </w:r>
      <w:r>
        <w:rPr>
          <w:b/>
        </w:rPr>
        <w:t>.</w:t>
      </w:r>
    </w:p>
    <w:p w:rsidR="005C55FC" w:rsidRDefault="005C55FC"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310FBB">
        <w:pict>
          <v:shape id="_x0000_i1060" type="#_x0000_t75" style="width:21.75pt;height:22.5pt">
            <v:imagedata r:id="rId14" o:title=""/>
          </v:shape>
        </w:pict>
      </w:r>
      <w:r>
        <w:t>)</w:t>
      </w:r>
      <w:r w:rsidRPr="00DA0B40">
        <w:t xml:space="preserve"> at the bottom right of the screen.</w:t>
      </w:r>
      <w:r>
        <w:t xml:space="preserve">  The Lock icon will change to </w:t>
      </w:r>
      <w:r w:rsidR="00310FBB">
        <w:pict>
          <v:shape id="_x0000_i1061" type="#_x0000_t75" style="width:21.75pt;height:25.5pt">
            <v:imagedata r:id="rId15" o:title=""/>
          </v:shape>
        </w:pict>
      </w:r>
      <w:r>
        <w:t xml:space="preserve"> indicating that a dihedral constraint is to be applied.</w:t>
      </w:r>
    </w:p>
    <w:p w:rsidR="00CB0BDC" w:rsidRPr="00F528EF" w:rsidRDefault="00CB0BDC" w:rsidP="00730331">
      <w:pPr>
        <w:spacing w:line="360" w:lineRule="auto"/>
        <w:ind w:left="360" w:hanging="360"/>
      </w:pPr>
      <w:r w:rsidRPr="00F528EF">
        <w:t xml:space="preserve">Select the </w:t>
      </w:r>
      <w:r w:rsidRPr="00F528EF">
        <w:rPr>
          <w:b/>
        </w:rPr>
        <w:t>Bond</w:t>
      </w:r>
      <w:r w:rsidRPr="00F528EF">
        <w:t xml:space="preserve"> tool </w:t>
      </w:r>
      <w:r>
        <w:t>(</w:t>
      </w:r>
      <w:r w:rsidR="00310FBB">
        <w:pict>
          <v:shape id="_x0000_i1062" type="#_x0000_t75" style="width:24pt;height:25.5pt">
            <v:imagedata r:id="rId22" o:title=""/>
          </v:shape>
        </w:pict>
      </w:r>
      <w:r>
        <w:t xml:space="preserve">) (or Select </w:t>
      </w:r>
      <w:r w:rsidRPr="00F528EF">
        <w:rPr>
          <w:b/>
        </w:rPr>
        <w:t xml:space="preserve">Build </w:t>
      </w:r>
      <w:r w:rsidRPr="00F528EF">
        <w:rPr>
          <w:b/>
        </w:rPr>
        <w:sym w:font="Wingdings" w:char="F0E0"/>
      </w:r>
      <w:r w:rsidRPr="00F528EF">
        <w:rPr>
          <w:b/>
        </w:rPr>
        <w:t xml:space="preserve"> </w:t>
      </w:r>
      <w:r>
        <w:rPr>
          <w:b/>
        </w:rPr>
        <w:t>Make Bond</w:t>
      </w:r>
      <w:r>
        <w:t xml:space="preserve"> from the </w:t>
      </w:r>
      <w:r w:rsidRPr="00F528EF">
        <w:rPr>
          <w:b/>
        </w:rPr>
        <w:t>Main Menu</w:t>
      </w:r>
      <w:r>
        <w:t xml:space="preserve">) </w:t>
      </w:r>
      <w:r w:rsidRPr="00F528EF">
        <w:t xml:space="preserve">and </w:t>
      </w:r>
      <w:r>
        <w:t>re-form the bond between C1 and C</w:t>
      </w:r>
      <w:r w:rsidR="00626199">
        <w:t>6</w:t>
      </w:r>
      <w:r>
        <w:t xml:space="preserve"> by clicking on </w:t>
      </w:r>
      <w:r w:rsidRPr="00F528EF">
        <w:t xml:space="preserve">a yellow hydrogen </w:t>
      </w:r>
      <w:r>
        <w:t xml:space="preserve">on </w:t>
      </w:r>
      <w:r w:rsidRPr="00F528EF">
        <w:t xml:space="preserve">each </w:t>
      </w:r>
      <w:r>
        <w:t>carbon.</w:t>
      </w:r>
    </w:p>
    <w:p w:rsidR="00CB0BDC" w:rsidRDefault="00CB0BDC" w:rsidP="00730331">
      <w:pPr>
        <w:spacing w:line="360" w:lineRule="auto"/>
        <w:ind w:left="360" w:hanging="360"/>
      </w:pPr>
      <w:r>
        <w:t xml:space="preserve">Make sure </w:t>
      </w:r>
      <w:r w:rsidR="002926CC">
        <w:t xml:space="preserve">the carbons in </w:t>
      </w:r>
      <w:r>
        <w:t xml:space="preserve">your molecule </w:t>
      </w:r>
      <w:r w:rsidR="002926CC">
        <w:t>are arranged in the</w:t>
      </w:r>
      <w:r>
        <w:t xml:space="preserve"> boat conformation of cyclohexane before proceeding:</w:t>
      </w:r>
    </w:p>
    <w:p w:rsidR="00CB0BDC" w:rsidRPr="00D1212B" w:rsidRDefault="00310FBB" w:rsidP="00730331">
      <w:pPr>
        <w:spacing w:line="360" w:lineRule="auto"/>
        <w:ind w:left="360" w:hanging="360"/>
        <w:jc w:val="center"/>
      </w:pPr>
      <w:r>
        <w:pict>
          <v:shape id="_x0000_i1063" type="#_x0000_t75" style="width:99.75pt;height:1in">
            <v:imagedata r:id="rId23" o:title=""/>
          </v:shape>
        </w:pict>
      </w:r>
    </w:p>
    <w:p w:rsidR="00CB0BDC" w:rsidRDefault="00CB0BDC"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B0BDC" w:rsidRDefault="00D45868" w:rsidP="00730331">
      <w:pPr>
        <w:spacing w:line="360" w:lineRule="auto"/>
        <w:ind w:left="360" w:hanging="360"/>
      </w:pPr>
      <w:r>
        <w:t>Enter “</w:t>
      </w:r>
      <w:r w:rsidR="00CB0BDC">
        <w:t xml:space="preserve">cyclohexane” as the filename and click </w:t>
      </w:r>
      <w:proofErr w:type="gramStart"/>
      <w:r w:rsidR="00CB0BDC" w:rsidRPr="003C0390">
        <w:rPr>
          <w:b/>
        </w:rPr>
        <w:t>Save</w:t>
      </w:r>
      <w:proofErr w:type="gramEnd"/>
      <w:r w:rsidR="00CB0BDC">
        <w:rPr>
          <w:b/>
        </w:rPr>
        <w:t xml:space="preserve">.  </w:t>
      </w:r>
      <w:r w:rsidR="00CB0BDC" w:rsidRPr="00854F83">
        <w:t>Click “Yes” if</w:t>
      </w:r>
      <w:r w:rsidR="00CB0BDC">
        <w:rPr>
          <w:b/>
        </w:rPr>
        <w:t xml:space="preserve"> </w:t>
      </w:r>
      <w:r w:rsidR="00CB0BDC" w:rsidRPr="00854F83">
        <w:t>the program asks if you want to replace an already existing file.</w:t>
      </w:r>
    </w:p>
    <w:p w:rsidR="004715BE" w:rsidRDefault="004715BE" w:rsidP="00730331">
      <w:pPr>
        <w:spacing w:line="360" w:lineRule="auto"/>
        <w:ind w:left="360" w:hanging="360"/>
      </w:pPr>
      <w:r>
        <w:t xml:space="preserve">Select </w:t>
      </w:r>
      <w:r>
        <w:rPr>
          <w:b/>
        </w:rPr>
        <w:t>View</w:t>
      </w:r>
      <w:r>
        <w:t xml:space="preserve"> (</w:t>
      </w:r>
      <w:r w:rsidR="00310FBB">
        <w:pict>
          <v:shape id="_x0000_i1064"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4715BE" w:rsidRDefault="004715BE" w:rsidP="00730331">
      <w:pPr>
        <w:spacing w:line="360" w:lineRule="auto"/>
        <w:ind w:left="360" w:hanging="360"/>
      </w:pPr>
      <w:r>
        <w:t>The structure should now appear in the main window</w:t>
      </w:r>
      <w:r w:rsidR="00730331">
        <w:t>.</w:t>
      </w:r>
    </w:p>
    <w:p w:rsidR="004715BE" w:rsidRPr="00D1212B" w:rsidRDefault="004715BE" w:rsidP="00730331">
      <w:pPr>
        <w:spacing w:line="360" w:lineRule="auto"/>
        <w:ind w:left="360" w:hanging="360"/>
      </w:pPr>
    </w:p>
    <w:p w:rsidR="004715BE" w:rsidRPr="00E02A15" w:rsidRDefault="004715BE"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r w:rsidR="00F528EF">
        <w:t>boat</w:t>
      </w:r>
      <w:r>
        <w:t xml:space="preserve"> conformation of cyclohexane</w:t>
      </w:r>
      <w:r w:rsidR="00730331">
        <w:t>.</w:t>
      </w:r>
    </w:p>
    <w:p w:rsidR="00CE1458" w:rsidRPr="003776CC" w:rsidRDefault="007B4E75" w:rsidP="00730331">
      <w:pPr>
        <w:spacing w:line="360" w:lineRule="auto"/>
        <w:ind w:left="360" w:hanging="360"/>
        <w:rPr>
          <w:b/>
          <w:sz w:val="26"/>
          <w:szCs w:val="26"/>
          <w:u w:val="single"/>
        </w:rPr>
      </w:pPr>
      <w:r>
        <w:rPr>
          <w:b/>
          <w:sz w:val="26"/>
          <w:szCs w:val="26"/>
          <w:u w:val="single"/>
        </w:rPr>
        <w:br w:type="page"/>
      </w:r>
      <w:r w:rsidR="00CE1458" w:rsidRPr="003776CC">
        <w:rPr>
          <w:b/>
          <w:sz w:val="26"/>
          <w:szCs w:val="26"/>
          <w:u w:val="single"/>
        </w:rPr>
        <w:lastRenderedPageBreak/>
        <w:t>Determining H1-H4 Distance</w:t>
      </w:r>
      <w:r w:rsidR="00824D8F" w:rsidRPr="003776CC">
        <w:rPr>
          <w:b/>
          <w:sz w:val="26"/>
          <w:szCs w:val="26"/>
          <w:u w:val="single"/>
        </w:rPr>
        <w:t xml:space="preserve"> in Boat Cyclohexane</w:t>
      </w:r>
    </w:p>
    <w:p w:rsidR="0046039C" w:rsidRPr="005025A7" w:rsidRDefault="0046039C" w:rsidP="00730331">
      <w:pPr>
        <w:spacing w:line="360" w:lineRule="auto"/>
        <w:ind w:left="360" w:hanging="360"/>
      </w:pPr>
      <w:r w:rsidRPr="005025A7">
        <w:t xml:space="preserve">Select </w:t>
      </w:r>
      <w:r w:rsidRPr="005025A7">
        <w:rPr>
          <w:b/>
        </w:rPr>
        <w:t>Measure Distance</w:t>
      </w:r>
      <w:r w:rsidRPr="005025A7">
        <w:t xml:space="preserve"> from the </w:t>
      </w:r>
      <w:r w:rsidRPr="005025A7">
        <w:rPr>
          <w:b/>
        </w:rPr>
        <w:t>Geometry Menu</w:t>
      </w:r>
      <w:r w:rsidR="00730331">
        <w:rPr>
          <w:b/>
        </w:rPr>
        <w:t>.</w:t>
      </w:r>
    </w:p>
    <w:p w:rsidR="0046039C" w:rsidRPr="00DE3896" w:rsidRDefault="0046039C" w:rsidP="00730331">
      <w:pPr>
        <w:spacing w:line="360" w:lineRule="auto"/>
        <w:ind w:left="360" w:hanging="360"/>
      </w:pPr>
      <w:r w:rsidRPr="00DE3896">
        <w:t xml:space="preserve">Click on </w:t>
      </w:r>
      <w:r>
        <w:t>a “flagpole”</w:t>
      </w:r>
      <w:r w:rsidRPr="00DE3896">
        <w:t xml:space="preserve"> hydrogen (H1)</w:t>
      </w:r>
      <w:r w:rsidR="00730331">
        <w:t>.</w:t>
      </w:r>
    </w:p>
    <w:p w:rsidR="0046039C" w:rsidRPr="00DE3896" w:rsidRDefault="0046039C" w:rsidP="00730331">
      <w:pPr>
        <w:spacing w:line="360" w:lineRule="auto"/>
        <w:ind w:left="360" w:hanging="360"/>
      </w:pPr>
      <w:proofErr w:type="gramStart"/>
      <w:r w:rsidRPr="00DE3896">
        <w:t xml:space="preserve">Click on the </w:t>
      </w:r>
      <w:r w:rsidR="004952FB">
        <w:t xml:space="preserve">other </w:t>
      </w:r>
      <w:r>
        <w:t>“flagpole”</w:t>
      </w:r>
      <w:r w:rsidRPr="00DE3896">
        <w:t xml:space="preserve"> hydrogen (H4)</w:t>
      </w:r>
      <w:r>
        <w:t xml:space="preserve"> (See figure below).</w:t>
      </w:r>
      <w:proofErr w:type="gramEnd"/>
    </w:p>
    <w:p w:rsidR="0046039C" w:rsidRDefault="00BB7D47" w:rsidP="00730331">
      <w:pPr>
        <w:spacing w:line="360" w:lineRule="auto"/>
        <w:ind w:left="360" w:hanging="360"/>
        <w:jc w:val="center"/>
      </w:pPr>
      <w:r>
        <w:pict>
          <v:shape id="_x0000_i1065" type="#_x0000_t75" style="width:102pt;height:65.25pt">
            <v:imagedata r:id="rId24" o:title=""/>
          </v:shape>
        </w:pict>
      </w:r>
    </w:p>
    <w:p w:rsidR="00CE4F05" w:rsidRDefault="00CE4F05" w:rsidP="00730331">
      <w:pPr>
        <w:spacing w:line="360" w:lineRule="auto"/>
        <w:ind w:left="360" w:hanging="360"/>
      </w:pPr>
      <w:r>
        <w:t>The H1-H4 distance (in Angstroms) will appear in the text box at the lower right of the screen (next to “</w:t>
      </w:r>
      <w:proofErr w:type="gramStart"/>
      <w:r>
        <w:t>Distance(</w:t>
      </w:r>
      <w:proofErr w:type="gramEnd"/>
      <w:r>
        <w:t>…) = ”)</w:t>
      </w:r>
      <w:r w:rsidR="00730331">
        <w:t>.</w:t>
      </w:r>
    </w:p>
    <w:p w:rsidR="0046039C" w:rsidRDefault="0046039C" w:rsidP="00730331">
      <w:pPr>
        <w:spacing w:line="360" w:lineRule="auto"/>
        <w:ind w:left="360" w:hanging="360"/>
      </w:pPr>
      <w:r w:rsidRPr="00DE3896">
        <w:t xml:space="preserve">Record this value as the H1-H4 distance for </w:t>
      </w:r>
      <w:r>
        <w:t>boat cyclohexane.</w:t>
      </w:r>
    </w:p>
    <w:p w:rsidR="004C446C" w:rsidRDefault="004C446C" w:rsidP="004C446C">
      <w:pPr>
        <w:spacing w:line="360" w:lineRule="auto"/>
        <w:ind w:left="360" w:hanging="360"/>
      </w:pPr>
      <w:r w:rsidRPr="00B72701">
        <w:rPr>
          <w:b/>
        </w:rPr>
        <w:t>REPEAT</w:t>
      </w:r>
      <w:r>
        <w:t xml:space="preserve"> </w:t>
      </w:r>
      <w:r w:rsidRPr="00B72701">
        <w:t xml:space="preserve">the </w:t>
      </w:r>
      <w:r>
        <w:t>“</w:t>
      </w:r>
      <w:r w:rsidRPr="00B72701">
        <w:t xml:space="preserve">Determining the Number of </w:t>
      </w:r>
      <w:r w:rsidR="00D47D1C">
        <w:t>Eclipsing H-H</w:t>
      </w:r>
      <w:r w:rsidRPr="00B72701">
        <w:t xml:space="preserve"> Interactions</w:t>
      </w:r>
      <w:r>
        <w:t xml:space="preserve">…” procedure to determine the number of </w:t>
      </w:r>
      <w:r w:rsidR="00855A0B">
        <w:t>eclipsing H-H</w:t>
      </w:r>
      <w:r>
        <w:t xml:space="preserve"> interactions in boat cyclohexane.</w:t>
      </w:r>
    </w:p>
    <w:p w:rsidR="004C446C" w:rsidRDefault="004C446C" w:rsidP="00730331">
      <w:pPr>
        <w:spacing w:line="360" w:lineRule="auto"/>
        <w:ind w:left="360" w:hanging="360"/>
      </w:pPr>
    </w:p>
    <w:p w:rsidR="0046039C" w:rsidRDefault="0046039C"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7B4E75" w:rsidRPr="00DE3896" w:rsidRDefault="007B4E75" w:rsidP="00730331">
      <w:pPr>
        <w:spacing w:line="360" w:lineRule="auto"/>
        <w:ind w:left="360" w:hanging="360"/>
      </w:pPr>
    </w:p>
    <w:p w:rsidR="00E73F41" w:rsidRPr="003776CC" w:rsidRDefault="00C3780D" w:rsidP="00730331">
      <w:pPr>
        <w:spacing w:line="360" w:lineRule="auto"/>
        <w:ind w:left="360" w:hanging="360"/>
        <w:rPr>
          <w:b/>
          <w:i/>
          <w:sz w:val="26"/>
          <w:szCs w:val="26"/>
          <w:u w:val="single"/>
        </w:rPr>
      </w:pPr>
      <w:r w:rsidRPr="003776CC">
        <w:rPr>
          <w:b/>
          <w:i/>
          <w:sz w:val="26"/>
          <w:szCs w:val="26"/>
          <w:u w:val="single"/>
        </w:rPr>
        <w:t>4.</w:t>
      </w:r>
      <w:r w:rsidRPr="003776CC">
        <w:rPr>
          <w:b/>
          <w:i/>
          <w:sz w:val="26"/>
          <w:szCs w:val="26"/>
          <w:u w:val="single"/>
        </w:rPr>
        <w:tab/>
        <w:t xml:space="preserve">Determining </w:t>
      </w:r>
      <w:r w:rsidR="00824D8F" w:rsidRPr="003776CC">
        <w:rPr>
          <w:b/>
          <w:i/>
          <w:sz w:val="26"/>
          <w:szCs w:val="26"/>
          <w:u w:val="single"/>
        </w:rPr>
        <w:t>Strain Energies</w:t>
      </w:r>
      <w:r w:rsidR="00E73F41" w:rsidRPr="003776CC">
        <w:rPr>
          <w:b/>
          <w:i/>
          <w:sz w:val="26"/>
          <w:szCs w:val="26"/>
          <w:u w:val="single"/>
        </w:rPr>
        <w:t xml:space="preserve"> for</w:t>
      </w:r>
      <w:r w:rsidR="004102CC" w:rsidRPr="003776CC">
        <w:rPr>
          <w:b/>
          <w:i/>
          <w:sz w:val="26"/>
          <w:szCs w:val="26"/>
          <w:u w:val="single"/>
        </w:rPr>
        <w:t xml:space="preserve"> </w:t>
      </w:r>
      <w:r w:rsidR="00A17A89" w:rsidRPr="003776CC">
        <w:rPr>
          <w:b/>
          <w:i/>
          <w:sz w:val="26"/>
          <w:szCs w:val="26"/>
          <w:u w:val="single"/>
        </w:rPr>
        <w:t>trans</w:t>
      </w:r>
      <w:r w:rsidR="00E73F41" w:rsidRPr="003776CC">
        <w:rPr>
          <w:b/>
          <w:i/>
          <w:sz w:val="26"/>
          <w:szCs w:val="26"/>
          <w:u w:val="single"/>
        </w:rPr>
        <w:t>-1</w:t>
      </w:r>
      <w:proofErr w:type="gramStart"/>
      <w:r w:rsidR="00E73F41" w:rsidRPr="003776CC">
        <w:rPr>
          <w:b/>
          <w:i/>
          <w:sz w:val="26"/>
          <w:szCs w:val="26"/>
          <w:u w:val="single"/>
        </w:rPr>
        <w:t>,</w:t>
      </w:r>
      <w:r w:rsidR="00A17A89" w:rsidRPr="003776CC">
        <w:rPr>
          <w:b/>
          <w:i/>
          <w:sz w:val="26"/>
          <w:szCs w:val="26"/>
          <w:u w:val="single"/>
        </w:rPr>
        <w:t>4</w:t>
      </w:r>
      <w:proofErr w:type="gramEnd"/>
      <w:r w:rsidR="00E73F41" w:rsidRPr="003776CC">
        <w:rPr>
          <w:b/>
          <w:i/>
          <w:sz w:val="26"/>
          <w:szCs w:val="26"/>
          <w:u w:val="single"/>
        </w:rPr>
        <w:t>-</w:t>
      </w:r>
      <w:r w:rsidR="006278DA" w:rsidRPr="003776CC">
        <w:rPr>
          <w:b/>
          <w:i/>
          <w:sz w:val="26"/>
          <w:szCs w:val="26"/>
          <w:u w:val="single"/>
        </w:rPr>
        <w:t>D</w:t>
      </w:r>
      <w:r w:rsidR="007E60C5" w:rsidRPr="003776CC">
        <w:rPr>
          <w:b/>
          <w:i/>
          <w:sz w:val="26"/>
          <w:szCs w:val="26"/>
          <w:u w:val="single"/>
        </w:rPr>
        <w:t>i</w:t>
      </w:r>
      <w:r w:rsidR="00A17A89" w:rsidRPr="003776CC">
        <w:rPr>
          <w:b/>
          <w:i/>
          <w:sz w:val="26"/>
          <w:szCs w:val="26"/>
          <w:u w:val="single"/>
        </w:rPr>
        <w:t>methyl</w:t>
      </w:r>
      <w:r w:rsidR="00E73F41" w:rsidRPr="003776CC">
        <w:rPr>
          <w:b/>
          <w:i/>
          <w:sz w:val="26"/>
          <w:szCs w:val="26"/>
          <w:u w:val="single"/>
        </w:rPr>
        <w:t>cyclohexane</w:t>
      </w:r>
    </w:p>
    <w:p w:rsidR="005375AD" w:rsidRPr="003776CC" w:rsidRDefault="005375AD" w:rsidP="00730331">
      <w:pPr>
        <w:spacing w:line="360" w:lineRule="auto"/>
        <w:ind w:left="360" w:hanging="360"/>
        <w:rPr>
          <w:b/>
          <w:sz w:val="26"/>
          <w:szCs w:val="26"/>
          <w:u w:val="single"/>
        </w:rPr>
      </w:pPr>
      <w:r w:rsidRPr="003776CC">
        <w:rPr>
          <w:b/>
          <w:sz w:val="26"/>
          <w:szCs w:val="26"/>
          <w:u w:val="single"/>
        </w:rPr>
        <w:t>Building</w:t>
      </w:r>
      <w:r w:rsidR="00574534" w:rsidRPr="003776CC">
        <w:rPr>
          <w:b/>
          <w:sz w:val="26"/>
          <w:szCs w:val="26"/>
          <w:u w:val="single"/>
        </w:rPr>
        <w:t xml:space="preserve"> </w:t>
      </w:r>
      <w:r w:rsidR="003006E1" w:rsidRPr="003776CC">
        <w:rPr>
          <w:b/>
          <w:sz w:val="26"/>
          <w:szCs w:val="26"/>
          <w:u w:val="single"/>
        </w:rPr>
        <w:t>D</w:t>
      </w:r>
      <w:r w:rsidR="00574534" w:rsidRPr="003776CC">
        <w:rPr>
          <w:b/>
          <w:sz w:val="26"/>
          <w:szCs w:val="26"/>
          <w:u w:val="single"/>
        </w:rPr>
        <w:t>iaxial</w:t>
      </w:r>
      <w:r w:rsidRPr="003776CC">
        <w:rPr>
          <w:b/>
          <w:sz w:val="26"/>
          <w:szCs w:val="26"/>
          <w:u w:val="single"/>
        </w:rPr>
        <w:t xml:space="preserve"> </w:t>
      </w:r>
      <w:r w:rsidR="00A17A89" w:rsidRPr="003776CC">
        <w:rPr>
          <w:b/>
          <w:i/>
          <w:sz w:val="26"/>
          <w:szCs w:val="26"/>
          <w:u w:val="single"/>
        </w:rPr>
        <w:t>trans</w:t>
      </w:r>
      <w:r w:rsidR="00A17A89" w:rsidRPr="003776CC">
        <w:rPr>
          <w:b/>
          <w:sz w:val="26"/>
          <w:szCs w:val="26"/>
          <w:u w:val="single"/>
        </w:rPr>
        <w:t>-1</w:t>
      </w:r>
      <w:proofErr w:type="gramStart"/>
      <w:r w:rsidR="00A17A89" w:rsidRPr="003776CC">
        <w:rPr>
          <w:b/>
          <w:sz w:val="26"/>
          <w:szCs w:val="26"/>
          <w:u w:val="single"/>
        </w:rPr>
        <w:t>,4</w:t>
      </w:r>
      <w:proofErr w:type="gramEnd"/>
      <w:r w:rsidR="00A17A89" w:rsidRPr="003776CC">
        <w:rPr>
          <w:b/>
          <w:sz w:val="26"/>
          <w:szCs w:val="26"/>
          <w:u w:val="single"/>
        </w:rPr>
        <w:t>-Dimethyl</w:t>
      </w:r>
      <w:r w:rsidRPr="003776CC">
        <w:rPr>
          <w:b/>
          <w:sz w:val="26"/>
          <w:szCs w:val="26"/>
          <w:u w:val="single"/>
        </w:rPr>
        <w:t>cyclohexane</w:t>
      </w:r>
    </w:p>
    <w:p w:rsidR="004B218A" w:rsidRDefault="004B218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10FBB">
        <w:pict>
          <v:shape id="_x0000_i1066" type="#_x0000_t75" style="width:22.5pt;height:24.75pt">
            <v:imagedata r:id="rId12" o:title=""/>
          </v:shape>
        </w:pict>
      </w:r>
      <w:r>
        <w:t xml:space="preserve"> on the toolbar).</w:t>
      </w:r>
    </w:p>
    <w:p w:rsidR="004B218A" w:rsidRPr="00D1212B" w:rsidRDefault="004B218A"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B218A" w:rsidRPr="00D1212B" w:rsidRDefault="004B218A" w:rsidP="00730331">
      <w:pPr>
        <w:spacing w:line="360" w:lineRule="auto"/>
        <w:ind w:left="360" w:hanging="360"/>
      </w:pPr>
      <w:r w:rsidRPr="00D1212B">
        <w:t>Click in the build area to create a Cyclohexane</w:t>
      </w:r>
      <w:r w:rsidR="00730331">
        <w:t>.</w:t>
      </w:r>
    </w:p>
    <w:p w:rsidR="005375AD" w:rsidRPr="004B218A" w:rsidRDefault="00A17A89" w:rsidP="00730331">
      <w:pPr>
        <w:spacing w:line="360" w:lineRule="auto"/>
        <w:ind w:left="360" w:hanging="360"/>
      </w:pPr>
      <w:r>
        <w:t xml:space="preserve">Select the </w:t>
      </w:r>
      <w:r w:rsidRPr="00CA405A">
        <w:rPr>
          <w:b/>
        </w:rPr>
        <w:t>Tetrahedral Carbo</w:t>
      </w:r>
      <w:r w:rsidRPr="00F56857">
        <w:rPr>
          <w:b/>
        </w:rPr>
        <w:t>n</w:t>
      </w:r>
      <w:r>
        <w:t xml:space="preserve"> tool ( </w:t>
      </w:r>
      <w:r w:rsidR="00310FBB">
        <w:pict>
          <v:shape id="_x0000_i1067" type="#_x0000_t75" style="width:24pt;height:25.5pt">
            <v:imagedata r:id="rId9" o:title=""/>
          </v:shape>
        </w:pict>
      </w:r>
      <w:r w:rsidR="007E60C5">
        <w:t xml:space="preserve"> )</w:t>
      </w:r>
    </w:p>
    <w:p w:rsidR="005375AD" w:rsidRPr="00C63E61" w:rsidRDefault="005375AD" w:rsidP="00730331">
      <w:pPr>
        <w:spacing w:line="360" w:lineRule="auto"/>
        <w:ind w:left="360" w:hanging="360"/>
      </w:pPr>
      <w:r w:rsidRPr="00C63E61">
        <w:t xml:space="preserve">Click on </w:t>
      </w:r>
      <w:r w:rsidR="00A17A89">
        <w:t xml:space="preserve">the </w:t>
      </w:r>
      <w:r w:rsidRPr="00C63E61">
        <w:t xml:space="preserve">axial </w:t>
      </w:r>
      <w:r w:rsidR="00C63E61">
        <w:t xml:space="preserve">yellow </w:t>
      </w:r>
      <w:r w:rsidRPr="00C63E61">
        <w:t>hydrogen</w:t>
      </w:r>
      <w:r w:rsidR="00A17A89">
        <w:t>s</w:t>
      </w:r>
      <w:r w:rsidRPr="00C63E61">
        <w:t xml:space="preserve"> </w:t>
      </w:r>
      <w:r w:rsidR="00C63E61" w:rsidRPr="00C63E61">
        <w:t xml:space="preserve">on </w:t>
      </w:r>
      <w:r w:rsidR="00A17A89">
        <w:t xml:space="preserve">both </w:t>
      </w:r>
      <w:r w:rsidR="00C63E61" w:rsidRPr="00C63E61">
        <w:t>C1 and</w:t>
      </w:r>
      <w:r w:rsidR="00A17A89">
        <w:t xml:space="preserve"> </w:t>
      </w:r>
      <w:r w:rsidR="00C63E61" w:rsidRPr="00C63E61">
        <w:t>C</w:t>
      </w:r>
      <w:r w:rsidR="00A17A89">
        <w:t>4</w:t>
      </w:r>
      <w:r w:rsidR="00C63E61" w:rsidRPr="00C63E61">
        <w:t xml:space="preserve"> </w:t>
      </w:r>
      <w:r w:rsidRPr="00C63E61">
        <w:t xml:space="preserve">to replace them with </w:t>
      </w:r>
      <w:r w:rsidR="00A17A89">
        <w:t>methyl groups</w:t>
      </w:r>
      <w:r w:rsidR="00C63E61">
        <w:t>.</w:t>
      </w:r>
    </w:p>
    <w:p w:rsidR="00C63E61" w:rsidRDefault="00C63E61"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63E61" w:rsidRDefault="00C63E61" w:rsidP="00730331">
      <w:pPr>
        <w:spacing w:line="360" w:lineRule="auto"/>
        <w:ind w:left="360" w:hanging="360"/>
      </w:pPr>
      <w:proofErr w:type="gramStart"/>
      <w:r>
        <w:t xml:space="preserve">Enter </w:t>
      </w:r>
      <w:r w:rsidR="00273097">
        <w:t xml:space="preserve"> </w:t>
      </w:r>
      <w:r>
        <w:t>“</w:t>
      </w:r>
      <w:proofErr w:type="gramEnd"/>
      <w:r w:rsidR="00A17A89">
        <w:t>d</w:t>
      </w:r>
      <w:r w:rsidR="00A17A89" w:rsidRPr="00A17A89">
        <w:t>imethylcyclohexane</w:t>
      </w:r>
      <w:r>
        <w:t xml:space="preserv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C63E61" w:rsidRDefault="00C63E61" w:rsidP="00730331">
      <w:pPr>
        <w:spacing w:line="360" w:lineRule="auto"/>
        <w:ind w:left="360" w:hanging="360"/>
      </w:pPr>
      <w:r>
        <w:t xml:space="preserve">Select </w:t>
      </w:r>
      <w:r>
        <w:rPr>
          <w:b/>
        </w:rPr>
        <w:t>View</w:t>
      </w:r>
      <w:r>
        <w:t xml:space="preserve"> (</w:t>
      </w:r>
      <w:r w:rsidR="00310FBB">
        <w:pict>
          <v:shape id="_x0000_i1068"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C63E61" w:rsidRDefault="00C63E61" w:rsidP="00730331">
      <w:pPr>
        <w:spacing w:line="360" w:lineRule="auto"/>
        <w:ind w:left="360" w:hanging="360"/>
      </w:pPr>
      <w:r>
        <w:t>The structure should now appear in the main window</w:t>
      </w:r>
      <w:r w:rsidR="00730331">
        <w:t>.</w:t>
      </w:r>
    </w:p>
    <w:p w:rsidR="00C63E61" w:rsidRPr="00D1212B" w:rsidRDefault="00C63E61" w:rsidP="00730331">
      <w:pPr>
        <w:spacing w:line="360" w:lineRule="auto"/>
        <w:ind w:left="360" w:hanging="360"/>
      </w:pPr>
    </w:p>
    <w:p w:rsidR="00C63E61" w:rsidRDefault="00C63E61"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proofErr w:type="spellStart"/>
      <w:r w:rsidR="00CE4F05">
        <w:t>diaxial</w:t>
      </w:r>
      <w:proofErr w:type="spellEnd"/>
      <w:r w:rsidR="00CE4F05">
        <w:t xml:space="preserve"> </w:t>
      </w:r>
      <w:r>
        <w:t xml:space="preserve">conformation of </w:t>
      </w:r>
      <w:r w:rsidR="007E60C5" w:rsidRPr="00A17A89">
        <w:rPr>
          <w:i/>
        </w:rPr>
        <w:t>trans</w:t>
      </w:r>
      <w:r w:rsidR="007E60C5" w:rsidRPr="00A17A89">
        <w:t>-1</w:t>
      </w:r>
      <w:proofErr w:type="gramStart"/>
      <w:r w:rsidR="007E60C5" w:rsidRPr="00A17A89">
        <w:t>,4</w:t>
      </w:r>
      <w:proofErr w:type="gramEnd"/>
      <w:r w:rsidR="007E60C5" w:rsidRPr="00A17A89">
        <w:t>-</w:t>
      </w:r>
      <w:r w:rsidR="007E60C5">
        <w:t>d</w:t>
      </w:r>
      <w:r w:rsidR="007E60C5" w:rsidRPr="00A17A89">
        <w:t>imethylcyclohexane</w:t>
      </w:r>
      <w:r w:rsidR="00730331">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A84C8F" w:rsidRDefault="00A84C8F" w:rsidP="00730331">
      <w:pPr>
        <w:spacing w:line="360" w:lineRule="auto"/>
        <w:ind w:left="360" w:hanging="360"/>
        <w:rPr>
          <w:b/>
          <w:sz w:val="28"/>
          <w:szCs w:val="28"/>
          <w:u w:val="single"/>
        </w:rPr>
      </w:pPr>
    </w:p>
    <w:p w:rsidR="00574534" w:rsidRPr="003776CC" w:rsidRDefault="00574534" w:rsidP="00730331">
      <w:pPr>
        <w:spacing w:line="360" w:lineRule="auto"/>
        <w:ind w:left="360" w:hanging="360"/>
        <w:rPr>
          <w:b/>
          <w:sz w:val="26"/>
          <w:szCs w:val="26"/>
          <w:u w:val="single"/>
        </w:rPr>
      </w:pPr>
      <w:r w:rsidRPr="003776CC">
        <w:rPr>
          <w:b/>
          <w:sz w:val="26"/>
          <w:szCs w:val="26"/>
          <w:u w:val="single"/>
        </w:rPr>
        <w:t xml:space="preserve">Building </w:t>
      </w:r>
      <w:r w:rsidR="003006E1" w:rsidRPr="003776CC">
        <w:rPr>
          <w:b/>
          <w:sz w:val="26"/>
          <w:szCs w:val="26"/>
          <w:u w:val="single"/>
        </w:rPr>
        <w:t>D</w:t>
      </w:r>
      <w:r w:rsidRPr="003776CC">
        <w:rPr>
          <w:b/>
          <w:sz w:val="26"/>
          <w:szCs w:val="26"/>
          <w:u w:val="single"/>
        </w:rPr>
        <w:t xml:space="preserve">iequatorial </w:t>
      </w:r>
      <w:r w:rsidR="007E60C5" w:rsidRPr="003776CC">
        <w:rPr>
          <w:b/>
          <w:i/>
          <w:sz w:val="26"/>
          <w:szCs w:val="26"/>
          <w:u w:val="single"/>
        </w:rPr>
        <w:t>trans</w:t>
      </w:r>
      <w:r w:rsidR="007E60C5" w:rsidRPr="003776CC">
        <w:rPr>
          <w:b/>
          <w:sz w:val="26"/>
          <w:szCs w:val="26"/>
          <w:u w:val="single"/>
        </w:rPr>
        <w:t>-1</w:t>
      </w:r>
      <w:proofErr w:type="gramStart"/>
      <w:r w:rsidR="007E60C5" w:rsidRPr="003776CC">
        <w:rPr>
          <w:b/>
          <w:sz w:val="26"/>
          <w:szCs w:val="26"/>
          <w:u w:val="single"/>
        </w:rPr>
        <w:t>,4</w:t>
      </w:r>
      <w:proofErr w:type="gramEnd"/>
      <w:r w:rsidR="007E60C5" w:rsidRPr="003776CC">
        <w:rPr>
          <w:b/>
          <w:sz w:val="26"/>
          <w:szCs w:val="26"/>
          <w:u w:val="single"/>
        </w:rPr>
        <w:t>-Dimethylcyclohexane</w:t>
      </w:r>
    </w:p>
    <w:p w:rsidR="00CE4F05" w:rsidRDefault="00CE4F05"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310FBB">
        <w:pict>
          <v:shape id="_x0000_i1069" type="#_x0000_t75" style="width:22.5pt;height:24.75pt">
            <v:imagedata r:id="rId12" o:title=""/>
          </v:shape>
        </w:pict>
      </w:r>
      <w:r>
        <w:t xml:space="preserve"> on the toolbar).</w:t>
      </w:r>
    </w:p>
    <w:p w:rsidR="00CE4F05" w:rsidRPr="00D1212B" w:rsidRDefault="00CE4F05"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CE4F05" w:rsidRPr="00D1212B" w:rsidRDefault="00CE4F05" w:rsidP="00730331">
      <w:pPr>
        <w:spacing w:line="360" w:lineRule="auto"/>
        <w:ind w:left="360" w:hanging="360"/>
      </w:pPr>
      <w:r w:rsidRPr="00D1212B">
        <w:t>Click in the build area to create a Cyclohexane</w:t>
      </w:r>
      <w:r w:rsidR="00730331">
        <w:t>.</w:t>
      </w:r>
    </w:p>
    <w:p w:rsidR="00CE4F05" w:rsidRPr="004B218A" w:rsidRDefault="007E60C5" w:rsidP="00730331">
      <w:pPr>
        <w:spacing w:line="360" w:lineRule="auto"/>
        <w:ind w:left="360" w:hanging="360"/>
      </w:pPr>
      <w:r>
        <w:t xml:space="preserve">Select the </w:t>
      </w:r>
      <w:r w:rsidRPr="00CA405A">
        <w:rPr>
          <w:b/>
        </w:rPr>
        <w:t>Tetrahedral Carbo</w:t>
      </w:r>
      <w:r w:rsidRPr="00F56857">
        <w:rPr>
          <w:b/>
        </w:rPr>
        <w:t>n</w:t>
      </w:r>
      <w:r>
        <w:t xml:space="preserve"> tool ( </w:t>
      </w:r>
      <w:r w:rsidR="00310FBB">
        <w:pict>
          <v:shape id="_x0000_i1070" type="#_x0000_t75" style="width:24pt;height:25.5pt">
            <v:imagedata r:id="rId9" o:title=""/>
          </v:shape>
        </w:pict>
      </w:r>
      <w:r>
        <w:t xml:space="preserve"> ).</w:t>
      </w:r>
    </w:p>
    <w:p w:rsidR="00CE4F05" w:rsidRPr="00C63E61" w:rsidRDefault="00CE4F05" w:rsidP="00730331">
      <w:pPr>
        <w:spacing w:line="360" w:lineRule="auto"/>
        <w:ind w:left="360" w:hanging="360"/>
      </w:pPr>
      <w:r w:rsidRPr="00C63E61">
        <w:t xml:space="preserve">Click on </w:t>
      </w:r>
      <w:r>
        <w:t>the</w:t>
      </w:r>
      <w:r w:rsidRPr="00C63E61">
        <w:t xml:space="preserve"> </w:t>
      </w:r>
      <w:r>
        <w:t>equatorial</w:t>
      </w:r>
      <w:r w:rsidRPr="00C63E61">
        <w:t xml:space="preserve"> </w:t>
      </w:r>
      <w:r>
        <w:t xml:space="preserve">yellow </w:t>
      </w:r>
      <w:r w:rsidRPr="00C63E61">
        <w:t xml:space="preserve">hydrogens on </w:t>
      </w:r>
      <w:r>
        <w:t xml:space="preserve">both </w:t>
      </w:r>
      <w:r w:rsidRPr="00C63E61">
        <w:t>C1 and C</w:t>
      </w:r>
      <w:r w:rsidR="007E60C5">
        <w:t>4</w:t>
      </w:r>
      <w:r w:rsidRPr="00C63E61">
        <w:t xml:space="preserve"> to replace them with </w:t>
      </w:r>
      <w:r w:rsidR="007E60C5">
        <w:t>methyl groups</w:t>
      </w:r>
      <w:r>
        <w:t>.</w:t>
      </w:r>
    </w:p>
    <w:p w:rsidR="00CE4F05" w:rsidRDefault="00CE4F05"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E4F05" w:rsidRDefault="00CE4F05" w:rsidP="00730331">
      <w:pPr>
        <w:spacing w:line="360" w:lineRule="auto"/>
        <w:ind w:left="360" w:hanging="360"/>
      </w:pPr>
      <w:r>
        <w:t>Enter “</w:t>
      </w:r>
      <w:r w:rsidR="00915EA3">
        <w:t>dimethyl</w:t>
      </w:r>
      <w:r>
        <w:t xml:space="preserve">cyclohexane” as the filename and click </w:t>
      </w:r>
      <w:proofErr w:type="gramStart"/>
      <w:r w:rsidRPr="003C0390">
        <w:rPr>
          <w:b/>
        </w:rPr>
        <w:t>Save</w:t>
      </w:r>
      <w:proofErr w:type="gramEnd"/>
      <w:r>
        <w:rPr>
          <w:b/>
        </w:rPr>
        <w:t xml:space="preserve">.  </w:t>
      </w:r>
      <w:r w:rsidRPr="00854F83">
        <w:t>Click “Yes” if</w:t>
      </w:r>
      <w:r>
        <w:rPr>
          <w:b/>
        </w:rPr>
        <w:t xml:space="preserve"> </w:t>
      </w:r>
      <w:r w:rsidRPr="00854F83">
        <w:t>the program asks if you want to replace an already existing file.</w:t>
      </w:r>
    </w:p>
    <w:p w:rsidR="00CE4F05" w:rsidRDefault="00CE4F05" w:rsidP="00730331">
      <w:pPr>
        <w:spacing w:line="360" w:lineRule="auto"/>
        <w:ind w:left="360" w:hanging="360"/>
      </w:pPr>
      <w:r>
        <w:t xml:space="preserve">Select </w:t>
      </w:r>
      <w:r>
        <w:rPr>
          <w:b/>
        </w:rPr>
        <w:t>View</w:t>
      </w:r>
      <w:r>
        <w:t xml:space="preserve"> (</w:t>
      </w:r>
      <w:r w:rsidR="00310FBB">
        <w:pict>
          <v:shape id="_x0000_i1071" type="#_x0000_t75" style="width:26.25pt;height:23.25pt">
            <v:imagedata r:id="rId16"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CE4F05" w:rsidRDefault="00CE4F05" w:rsidP="00730331">
      <w:pPr>
        <w:spacing w:line="360" w:lineRule="auto"/>
        <w:ind w:left="360" w:hanging="360"/>
      </w:pPr>
      <w:r>
        <w:t>The structure should now appear in the main window</w:t>
      </w:r>
      <w:r w:rsidR="00730331">
        <w:t>.</w:t>
      </w:r>
    </w:p>
    <w:p w:rsidR="00CE4F05" w:rsidRPr="00D1212B" w:rsidRDefault="00CE4F05" w:rsidP="00730331">
      <w:pPr>
        <w:spacing w:line="360" w:lineRule="auto"/>
        <w:ind w:left="360" w:hanging="360"/>
      </w:pPr>
    </w:p>
    <w:p w:rsidR="00CE4F05" w:rsidRPr="00E02A15" w:rsidRDefault="003579EA"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t xml:space="preserve"> (from part 1)</w:t>
      </w:r>
      <w:r w:rsidRPr="00E02A15">
        <w:t xml:space="preserve"> to obtain </w:t>
      </w:r>
      <w:proofErr w:type="spellStart"/>
      <w:r w:rsidRPr="00E02A15">
        <w:t>E</w:t>
      </w:r>
      <w:r w:rsidRPr="00E02A15">
        <w:rPr>
          <w:vertAlign w:val="subscript"/>
        </w:rPr>
        <w:t>strain</w:t>
      </w:r>
      <w:proofErr w:type="spellEnd"/>
      <w:r w:rsidRPr="00E02A15">
        <w:t xml:space="preserve"> for the </w:t>
      </w:r>
      <w:proofErr w:type="spellStart"/>
      <w:r>
        <w:t>diequatorial</w:t>
      </w:r>
      <w:proofErr w:type="spellEnd"/>
      <w:r>
        <w:t xml:space="preserve"> conformation of </w:t>
      </w:r>
      <w:r w:rsidRPr="00A17A89">
        <w:rPr>
          <w:i/>
        </w:rPr>
        <w:t>trans</w:t>
      </w:r>
      <w:r w:rsidRPr="00A17A89">
        <w:t>-1</w:t>
      </w:r>
      <w:proofErr w:type="gramStart"/>
      <w:r w:rsidRPr="00A17A89">
        <w:t>,4</w:t>
      </w:r>
      <w:proofErr w:type="gramEnd"/>
      <w:r w:rsidRPr="00A17A89">
        <w:t>-</w:t>
      </w:r>
      <w:r>
        <w:t>d</w:t>
      </w:r>
      <w:r w:rsidRPr="00A17A89">
        <w:t>imethylcyclohexane</w:t>
      </w:r>
      <w:r>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3974C6" w:rsidRDefault="003974C6" w:rsidP="00730331">
      <w:pPr>
        <w:spacing w:line="360" w:lineRule="auto"/>
        <w:ind w:left="360" w:hanging="360"/>
      </w:pPr>
    </w:p>
    <w:p w:rsidR="00644D48" w:rsidRDefault="00644D48" w:rsidP="00730331">
      <w:pPr>
        <w:spacing w:line="360" w:lineRule="auto"/>
        <w:ind w:left="360" w:hanging="360"/>
      </w:pPr>
    </w:p>
    <w:p w:rsidR="00644D48" w:rsidRPr="007348D9" w:rsidRDefault="00644D48" w:rsidP="00730331">
      <w:pPr>
        <w:spacing w:line="360" w:lineRule="auto"/>
        <w:ind w:left="360" w:hanging="360"/>
      </w:pPr>
      <w:r>
        <w:t xml:space="preserve">Exit Spartan and log out (under the “System” </w:t>
      </w:r>
      <w:r w:rsidR="00A91E5A">
        <w:t>menu) of the computer.</w:t>
      </w:r>
    </w:p>
    <w:sectPr w:rsidR="00644D48" w:rsidRPr="007348D9" w:rsidSect="005944AF">
      <w:headerReference w:type="even" r:id="rId25"/>
      <w:headerReference w:type="default" r:id="rId26"/>
      <w:footerReference w:type="even" r:id="rId27"/>
      <w:footerReference w:type="default" r:id="rId28"/>
      <w:headerReference w:type="first" r:id="rId29"/>
      <w:footerReference w:type="first" r:id="rId30"/>
      <w:pgSz w:w="12240" w:h="15840"/>
      <w:pgMar w:top="1440" w:right="1008"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7D47" w:rsidRDefault="00BB7D47">
      <w:r>
        <w:separator/>
      </w:r>
    </w:p>
  </w:endnote>
  <w:endnote w:type="continuationSeparator" w:id="0">
    <w:p w:rsidR="00BB7D47" w:rsidRDefault="00BB7D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51265" w:rsidRDefault="0085126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932DA">
      <w:rPr>
        <w:rStyle w:val="PageNumber"/>
        <w:noProof/>
      </w:rPr>
      <w:t>4</w:t>
    </w:r>
    <w:r>
      <w:rPr>
        <w:rStyle w:val="PageNumber"/>
      </w:rPr>
      <w:fldChar w:fldCharType="end"/>
    </w:r>
  </w:p>
  <w:p w:rsidR="00851265" w:rsidRPr="00777E1B" w:rsidRDefault="00D0724F">
    <w:pPr>
      <w:pStyle w:val="Footer"/>
      <w:rPr>
        <w:sz w:val="18"/>
        <w:szCs w:val="18"/>
      </w:rPr>
    </w:pPr>
    <w:r w:rsidRPr="00777E1B">
      <w:rPr>
        <w:sz w:val="18"/>
        <w:szCs w:val="18"/>
      </w:rPr>
      <w:t xml:space="preserve">Revision </w:t>
    </w:r>
    <w:r w:rsidR="00D932DA">
      <w:rPr>
        <w:sz w:val="18"/>
        <w:szCs w:val="18"/>
      </w:rPr>
      <w:t>9</w:t>
    </w:r>
    <w:bookmarkStart w:id="0" w:name="_GoBack"/>
    <w:bookmarkEnd w:id="0"/>
    <w:r w:rsidR="00955A02">
      <w:rPr>
        <w:sz w:val="18"/>
        <w:szCs w:val="18"/>
      </w:rPr>
      <w:t>/2016</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2DA" w:rsidRDefault="00D932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7D47" w:rsidRDefault="00BB7D47">
      <w:r>
        <w:separator/>
      </w:r>
    </w:p>
  </w:footnote>
  <w:footnote w:type="continuationSeparator" w:id="0">
    <w:p w:rsidR="00BB7D47" w:rsidRDefault="00BB7D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2DA" w:rsidRDefault="00D932D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265" w:rsidRPr="00E9371A" w:rsidRDefault="00851265" w:rsidP="002B784A">
    <w:pPr>
      <w:pStyle w:val="Header"/>
      <w:tabs>
        <w:tab w:val="clear" w:pos="8640"/>
        <w:tab w:val="right" w:pos="9720"/>
      </w:tabs>
      <w:jc w:val="both"/>
      <w:rPr>
        <w:b/>
        <w:sz w:val="18"/>
        <w:szCs w:val="18"/>
      </w:rPr>
    </w:pPr>
    <w:smartTag w:uri="urn:schemas-microsoft-com:office:smarttags" w:element="place">
      <w:smartTag w:uri="urn:schemas-microsoft-com:office:smarttags" w:element="PlaceName">
        <w:r w:rsidRPr="00E9371A">
          <w:rPr>
            <w:b/>
            <w:sz w:val="18"/>
            <w:szCs w:val="18"/>
          </w:rPr>
          <w:t>Winthrop</w:t>
        </w:r>
      </w:smartTag>
      <w:r w:rsidRPr="00E9371A">
        <w:rPr>
          <w:b/>
          <w:sz w:val="18"/>
          <w:szCs w:val="18"/>
        </w:rPr>
        <w:t xml:space="preserve"> </w:t>
      </w:r>
      <w:smartTag w:uri="urn:schemas-microsoft-com:office:smarttags" w:element="PlaceType">
        <w:r w:rsidRPr="00E9371A">
          <w:rPr>
            <w:b/>
            <w:sz w:val="18"/>
            <w:szCs w:val="18"/>
          </w:rPr>
          <w:t>University</w:t>
        </w:r>
      </w:smartTag>
    </w:smartTag>
    <w:r>
      <w:rPr>
        <w:b/>
        <w:sz w:val="18"/>
        <w:szCs w:val="18"/>
      </w:rPr>
      <w:tab/>
    </w:r>
    <w:r>
      <w:rPr>
        <w:b/>
        <w:sz w:val="18"/>
        <w:szCs w:val="18"/>
      </w:rPr>
      <w:tab/>
      <w:t>Organic Chemistry Lab</w:t>
    </w:r>
  </w:p>
  <w:p w:rsidR="00851265" w:rsidRDefault="00851265" w:rsidP="002B784A">
    <w:pPr>
      <w:pStyle w:val="Header"/>
      <w:tabs>
        <w:tab w:val="clear" w:pos="8640"/>
        <w:tab w:val="right" w:pos="9720"/>
      </w:tabs>
    </w:pPr>
    <w:r w:rsidRPr="00E9371A">
      <w:rPr>
        <w:b/>
        <w:sz w:val="18"/>
        <w:szCs w:val="18"/>
      </w:rPr>
      <w:t>Department of Chemistry</w:t>
    </w:r>
    <w:r w:rsidRPr="00E9371A">
      <w:rPr>
        <w:b/>
        <w:sz w:val="18"/>
        <w:szCs w:val="18"/>
      </w:rPr>
      <w:tab/>
    </w:r>
    <w:r w:rsidRPr="00E9371A">
      <w:rPr>
        <w:b/>
        <w:sz w:val="18"/>
        <w:szCs w:val="18"/>
      </w:rPr>
      <w:tab/>
      <w:t>CHEM 30</w:t>
    </w:r>
    <w:r w:rsidR="00C56DC3">
      <w:rPr>
        <w:b/>
        <w:sz w:val="18"/>
        <w:szCs w:val="18"/>
      </w:rPr>
      <w:t>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32DA" w:rsidRDefault="00D932D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54140D3"/>
    <w:multiLevelType w:val="hybridMultilevel"/>
    <w:tmpl w:val="4CFA67EE"/>
    <w:lvl w:ilvl="0" w:tplc="9F7E533C">
      <w:start w:val="1"/>
      <w:numFmt w:val="bullet"/>
      <w:lvlText w:val="−"/>
      <w:lvlJc w:val="left"/>
      <w:pPr>
        <w:tabs>
          <w:tab w:val="num" w:pos="1080"/>
        </w:tabs>
        <w:ind w:left="1080" w:hanging="360"/>
      </w:pPr>
      <w:rPr>
        <w:rFonts w:ascii="Times New Roman" w:hAnsi="Times New Roman" w:cs="Times New Roman" w:hint="default"/>
      </w:rPr>
    </w:lvl>
    <w:lvl w:ilvl="1" w:tplc="52061E46">
      <w:start w:val="3"/>
      <w:numFmt w:val="decimal"/>
      <w:lvlText w:val="%2."/>
      <w:lvlJc w:val="left"/>
      <w:pPr>
        <w:tabs>
          <w:tab w:val="num" w:pos="1620"/>
        </w:tabs>
        <w:ind w:left="162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6C5B26C3"/>
    <w:multiLevelType w:val="hybridMultilevel"/>
    <w:tmpl w:val="F4DE70C2"/>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D5AF8"/>
    <w:rsid w:val="00001A01"/>
    <w:rsid w:val="00006E88"/>
    <w:rsid w:val="0001377E"/>
    <w:rsid w:val="00014FC3"/>
    <w:rsid w:val="0001634E"/>
    <w:rsid w:val="00017C1C"/>
    <w:rsid w:val="000436F1"/>
    <w:rsid w:val="000464C6"/>
    <w:rsid w:val="0005008C"/>
    <w:rsid w:val="0005016F"/>
    <w:rsid w:val="00050F6D"/>
    <w:rsid w:val="000542FD"/>
    <w:rsid w:val="00055878"/>
    <w:rsid w:val="0006030A"/>
    <w:rsid w:val="00060A15"/>
    <w:rsid w:val="0006268C"/>
    <w:rsid w:val="00065550"/>
    <w:rsid w:val="00066EBF"/>
    <w:rsid w:val="00071A75"/>
    <w:rsid w:val="00073705"/>
    <w:rsid w:val="00073714"/>
    <w:rsid w:val="00076F29"/>
    <w:rsid w:val="00080A49"/>
    <w:rsid w:val="00081D79"/>
    <w:rsid w:val="00084D62"/>
    <w:rsid w:val="00090907"/>
    <w:rsid w:val="000912D4"/>
    <w:rsid w:val="00094684"/>
    <w:rsid w:val="00095D44"/>
    <w:rsid w:val="00096DE9"/>
    <w:rsid w:val="000A1CE3"/>
    <w:rsid w:val="000A307B"/>
    <w:rsid w:val="000B022E"/>
    <w:rsid w:val="000B437D"/>
    <w:rsid w:val="000B5551"/>
    <w:rsid w:val="000C34E1"/>
    <w:rsid w:val="000C5AF9"/>
    <w:rsid w:val="000C617B"/>
    <w:rsid w:val="000D03C3"/>
    <w:rsid w:val="000D0E9B"/>
    <w:rsid w:val="000D6A92"/>
    <w:rsid w:val="000D7A8F"/>
    <w:rsid w:val="000E19F0"/>
    <w:rsid w:val="000E478B"/>
    <w:rsid w:val="000F0E63"/>
    <w:rsid w:val="000F21E3"/>
    <w:rsid w:val="00101B56"/>
    <w:rsid w:val="00105D5D"/>
    <w:rsid w:val="00111628"/>
    <w:rsid w:val="001169F5"/>
    <w:rsid w:val="0012114C"/>
    <w:rsid w:val="00122085"/>
    <w:rsid w:val="00132CB4"/>
    <w:rsid w:val="00135FD9"/>
    <w:rsid w:val="00137C02"/>
    <w:rsid w:val="00146C3E"/>
    <w:rsid w:val="00146E85"/>
    <w:rsid w:val="00147444"/>
    <w:rsid w:val="00153333"/>
    <w:rsid w:val="0015721A"/>
    <w:rsid w:val="00160D0E"/>
    <w:rsid w:val="001622F3"/>
    <w:rsid w:val="00162A87"/>
    <w:rsid w:val="001649BD"/>
    <w:rsid w:val="00164F69"/>
    <w:rsid w:val="00165030"/>
    <w:rsid w:val="001779E6"/>
    <w:rsid w:val="0018375B"/>
    <w:rsid w:val="001878F6"/>
    <w:rsid w:val="00193A9F"/>
    <w:rsid w:val="00196A81"/>
    <w:rsid w:val="001A288C"/>
    <w:rsid w:val="001A2A27"/>
    <w:rsid w:val="001B2CC8"/>
    <w:rsid w:val="001C00BB"/>
    <w:rsid w:val="001C4E89"/>
    <w:rsid w:val="001C5FE5"/>
    <w:rsid w:val="001C6871"/>
    <w:rsid w:val="001D2F7C"/>
    <w:rsid w:val="001E23B8"/>
    <w:rsid w:val="001F3520"/>
    <w:rsid w:val="00200E86"/>
    <w:rsid w:val="00202AE4"/>
    <w:rsid w:val="00202AF4"/>
    <w:rsid w:val="00203D42"/>
    <w:rsid w:val="00206824"/>
    <w:rsid w:val="002071A1"/>
    <w:rsid w:val="00214219"/>
    <w:rsid w:val="00216C41"/>
    <w:rsid w:val="002205A3"/>
    <w:rsid w:val="002207D3"/>
    <w:rsid w:val="00222A0F"/>
    <w:rsid w:val="00223D4C"/>
    <w:rsid w:val="00225A9C"/>
    <w:rsid w:val="00227DD8"/>
    <w:rsid w:val="002312E3"/>
    <w:rsid w:val="00235C39"/>
    <w:rsid w:val="002417D2"/>
    <w:rsid w:val="00242002"/>
    <w:rsid w:val="00242BB0"/>
    <w:rsid w:val="00243035"/>
    <w:rsid w:val="00253D06"/>
    <w:rsid w:val="00254A5B"/>
    <w:rsid w:val="0026099B"/>
    <w:rsid w:val="002610D5"/>
    <w:rsid w:val="00272C90"/>
    <w:rsid w:val="00273097"/>
    <w:rsid w:val="00282F5D"/>
    <w:rsid w:val="002926CC"/>
    <w:rsid w:val="00293B5E"/>
    <w:rsid w:val="002973D1"/>
    <w:rsid w:val="002A2BB9"/>
    <w:rsid w:val="002A7FFA"/>
    <w:rsid w:val="002B06A0"/>
    <w:rsid w:val="002B35CA"/>
    <w:rsid w:val="002B4168"/>
    <w:rsid w:val="002B648F"/>
    <w:rsid w:val="002B784A"/>
    <w:rsid w:val="002C130A"/>
    <w:rsid w:val="002C3F5A"/>
    <w:rsid w:val="002D2467"/>
    <w:rsid w:val="002D2E34"/>
    <w:rsid w:val="002D3FBB"/>
    <w:rsid w:val="002D45AC"/>
    <w:rsid w:val="002D71AE"/>
    <w:rsid w:val="002E3F53"/>
    <w:rsid w:val="002E640B"/>
    <w:rsid w:val="002E7119"/>
    <w:rsid w:val="002F063E"/>
    <w:rsid w:val="002F2109"/>
    <w:rsid w:val="002F79BD"/>
    <w:rsid w:val="00300427"/>
    <w:rsid w:val="003006E1"/>
    <w:rsid w:val="00304A9A"/>
    <w:rsid w:val="00310FBB"/>
    <w:rsid w:val="00311234"/>
    <w:rsid w:val="0031247B"/>
    <w:rsid w:val="00315E4B"/>
    <w:rsid w:val="00327173"/>
    <w:rsid w:val="00330829"/>
    <w:rsid w:val="00342730"/>
    <w:rsid w:val="0034370A"/>
    <w:rsid w:val="00345588"/>
    <w:rsid w:val="00346F5D"/>
    <w:rsid w:val="00347DCD"/>
    <w:rsid w:val="00355654"/>
    <w:rsid w:val="00356B86"/>
    <w:rsid w:val="003579EA"/>
    <w:rsid w:val="003629C0"/>
    <w:rsid w:val="00362E67"/>
    <w:rsid w:val="003658DC"/>
    <w:rsid w:val="003668DF"/>
    <w:rsid w:val="0036703F"/>
    <w:rsid w:val="00367C02"/>
    <w:rsid w:val="00371644"/>
    <w:rsid w:val="00374B59"/>
    <w:rsid w:val="00376AC9"/>
    <w:rsid w:val="003776CC"/>
    <w:rsid w:val="00381963"/>
    <w:rsid w:val="00396237"/>
    <w:rsid w:val="003974C6"/>
    <w:rsid w:val="003A47C5"/>
    <w:rsid w:val="003B42FF"/>
    <w:rsid w:val="003B7CBB"/>
    <w:rsid w:val="003C0390"/>
    <w:rsid w:val="003C5D5F"/>
    <w:rsid w:val="003C7ED4"/>
    <w:rsid w:val="003C7F6F"/>
    <w:rsid w:val="003D6417"/>
    <w:rsid w:val="003E16D6"/>
    <w:rsid w:val="003E2E61"/>
    <w:rsid w:val="003E323E"/>
    <w:rsid w:val="003E32E4"/>
    <w:rsid w:val="003E7A94"/>
    <w:rsid w:val="003F2CBA"/>
    <w:rsid w:val="003F4108"/>
    <w:rsid w:val="004004F4"/>
    <w:rsid w:val="004006DD"/>
    <w:rsid w:val="00403275"/>
    <w:rsid w:val="004033E0"/>
    <w:rsid w:val="0040474A"/>
    <w:rsid w:val="004053DE"/>
    <w:rsid w:val="004066A1"/>
    <w:rsid w:val="0041022E"/>
    <w:rsid w:val="004102CC"/>
    <w:rsid w:val="00414B48"/>
    <w:rsid w:val="004209E1"/>
    <w:rsid w:val="00422B9F"/>
    <w:rsid w:val="00425CDA"/>
    <w:rsid w:val="00426838"/>
    <w:rsid w:val="00427808"/>
    <w:rsid w:val="00433BED"/>
    <w:rsid w:val="004365DE"/>
    <w:rsid w:val="00440A5A"/>
    <w:rsid w:val="00442427"/>
    <w:rsid w:val="00446615"/>
    <w:rsid w:val="00450199"/>
    <w:rsid w:val="00450C27"/>
    <w:rsid w:val="00455077"/>
    <w:rsid w:val="00455FE9"/>
    <w:rsid w:val="00457A01"/>
    <w:rsid w:val="0046039C"/>
    <w:rsid w:val="0046042A"/>
    <w:rsid w:val="00461E4D"/>
    <w:rsid w:val="00466B97"/>
    <w:rsid w:val="00467CA1"/>
    <w:rsid w:val="00470391"/>
    <w:rsid w:val="004715BE"/>
    <w:rsid w:val="004825FF"/>
    <w:rsid w:val="00491509"/>
    <w:rsid w:val="00491827"/>
    <w:rsid w:val="00493B7A"/>
    <w:rsid w:val="0049506E"/>
    <w:rsid w:val="004952FB"/>
    <w:rsid w:val="004A15D0"/>
    <w:rsid w:val="004A1D3A"/>
    <w:rsid w:val="004A4A34"/>
    <w:rsid w:val="004A6C22"/>
    <w:rsid w:val="004B0F41"/>
    <w:rsid w:val="004B12A1"/>
    <w:rsid w:val="004B218A"/>
    <w:rsid w:val="004B2A4A"/>
    <w:rsid w:val="004B629B"/>
    <w:rsid w:val="004C2A82"/>
    <w:rsid w:val="004C3815"/>
    <w:rsid w:val="004C3EE1"/>
    <w:rsid w:val="004C41E7"/>
    <w:rsid w:val="004C446C"/>
    <w:rsid w:val="004C55D9"/>
    <w:rsid w:val="004C720A"/>
    <w:rsid w:val="004D198B"/>
    <w:rsid w:val="004D2544"/>
    <w:rsid w:val="004D5423"/>
    <w:rsid w:val="004D55D1"/>
    <w:rsid w:val="004E05F5"/>
    <w:rsid w:val="004E3DE4"/>
    <w:rsid w:val="004E57E8"/>
    <w:rsid w:val="004E6272"/>
    <w:rsid w:val="004E6338"/>
    <w:rsid w:val="004E6D51"/>
    <w:rsid w:val="004F210F"/>
    <w:rsid w:val="004F247F"/>
    <w:rsid w:val="004F2C6F"/>
    <w:rsid w:val="005025A7"/>
    <w:rsid w:val="005031FB"/>
    <w:rsid w:val="00503DFB"/>
    <w:rsid w:val="00504938"/>
    <w:rsid w:val="00507B8A"/>
    <w:rsid w:val="00507B98"/>
    <w:rsid w:val="00515421"/>
    <w:rsid w:val="00516C6F"/>
    <w:rsid w:val="00521A83"/>
    <w:rsid w:val="005251F1"/>
    <w:rsid w:val="00525399"/>
    <w:rsid w:val="005261B9"/>
    <w:rsid w:val="00526695"/>
    <w:rsid w:val="00527D20"/>
    <w:rsid w:val="00530D1C"/>
    <w:rsid w:val="00534239"/>
    <w:rsid w:val="005375AD"/>
    <w:rsid w:val="00540DE0"/>
    <w:rsid w:val="005425BC"/>
    <w:rsid w:val="00542C7E"/>
    <w:rsid w:val="00542F95"/>
    <w:rsid w:val="005444DA"/>
    <w:rsid w:val="00546834"/>
    <w:rsid w:val="00553248"/>
    <w:rsid w:val="00553BC2"/>
    <w:rsid w:val="00554531"/>
    <w:rsid w:val="00556668"/>
    <w:rsid w:val="005630E2"/>
    <w:rsid w:val="00563B6E"/>
    <w:rsid w:val="00565432"/>
    <w:rsid w:val="00570416"/>
    <w:rsid w:val="005723DC"/>
    <w:rsid w:val="00573230"/>
    <w:rsid w:val="00574534"/>
    <w:rsid w:val="00576D56"/>
    <w:rsid w:val="005856FC"/>
    <w:rsid w:val="00585ACE"/>
    <w:rsid w:val="0058713C"/>
    <w:rsid w:val="005944AF"/>
    <w:rsid w:val="00596212"/>
    <w:rsid w:val="00597F8D"/>
    <w:rsid w:val="005A1A9B"/>
    <w:rsid w:val="005A3C42"/>
    <w:rsid w:val="005B3317"/>
    <w:rsid w:val="005B67D0"/>
    <w:rsid w:val="005C2A79"/>
    <w:rsid w:val="005C55FC"/>
    <w:rsid w:val="005C5793"/>
    <w:rsid w:val="005C6A72"/>
    <w:rsid w:val="005C78DD"/>
    <w:rsid w:val="005D07F7"/>
    <w:rsid w:val="005D2110"/>
    <w:rsid w:val="005D788F"/>
    <w:rsid w:val="005D799B"/>
    <w:rsid w:val="005E3189"/>
    <w:rsid w:val="005E516C"/>
    <w:rsid w:val="005E6EF3"/>
    <w:rsid w:val="005F1E7C"/>
    <w:rsid w:val="00603561"/>
    <w:rsid w:val="00604343"/>
    <w:rsid w:val="0060633F"/>
    <w:rsid w:val="006112D8"/>
    <w:rsid w:val="00612663"/>
    <w:rsid w:val="00615D44"/>
    <w:rsid w:val="0062122A"/>
    <w:rsid w:val="006232E8"/>
    <w:rsid w:val="00626199"/>
    <w:rsid w:val="00626FB8"/>
    <w:rsid w:val="006278DA"/>
    <w:rsid w:val="00634F13"/>
    <w:rsid w:val="00635296"/>
    <w:rsid w:val="00636E9D"/>
    <w:rsid w:val="00640848"/>
    <w:rsid w:val="00642F34"/>
    <w:rsid w:val="00643BBE"/>
    <w:rsid w:val="0064404D"/>
    <w:rsid w:val="00644D48"/>
    <w:rsid w:val="00652B3A"/>
    <w:rsid w:val="00654A1E"/>
    <w:rsid w:val="00655354"/>
    <w:rsid w:val="00660865"/>
    <w:rsid w:val="00663841"/>
    <w:rsid w:val="00665D68"/>
    <w:rsid w:val="00666E18"/>
    <w:rsid w:val="00672D2A"/>
    <w:rsid w:val="006755EF"/>
    <w:rsid w:val="006757B9"/>
    <w:rsid w:val="00676CDD"/>
    <w:rsid w:val="006817BC"/>
    <w:rsid w:val="00681A82"/>
    <w:rsid w:val="006859AF"/>
    <w:rsid w:val="00685DAA"/>
    <w:rsid w:val="00686DCD"/>
    <w:rsid w:val="0069289A"/>
    <w:rsid w:val="006979B4"/>
    <w:rsid w:val="006A20FC"/>
    <w:rsid w:val="006A2840"/>
    <w:rsid w:val="006A3737"/>
    <w:rsid w:val="006A4268"/>
    <w:rsid w:val="006A42D9"/>
    <w:rsid w:val="006B2414"/>
    <w:rsid w:val="006B290E"/>
    <w:rsid w:val="006B30A8"/>
    <w:rsid w:val="006B48AB"/>
    <w:rsid w:val="006B59B9"/>
    <w:rsid w:val="006B5D77"/>
    <w:rsid w:val="006B7BDD"/>
    <w:rsid w:val="006C4ACB"/>
    <w:rsid w:val="006C66F8"/>
    <w:rsid w:val="006D0EDA"/>
    <w:rsid w:val="006D130E"/>
    <w:rsid w:val="006D13C8"/>
    <w:rsid w:val="006D13F8"/>
    <w:rsid w:val="006D584A"/>
    <w:rsid w:val="006D5E20"/>
    <w:rsid w:val="006D7ABC"/>
    <w:rsid w:val="006E3D89"/>
    <w:rsid w:val="006E64D7"/>
    <w:rsid w:val="006F35ED"/>
    <w:rsid w:val="00710F28"/>
    <w:rsid w:val="00713E93"/>
    <w:rsid w:val="00713EC0"/>
    <w:rsid w:val="00717F83"/>
    <w:rsid w:val="00720146"/>
    <w:rsid w:val="00730331"/>
    <w:rsid w:val="00730EA1"/>
    <w:rsid w:val="00731E22"/>
    <w:rsid w:val="00731FCD"/>
    <w:rsid w:val="007348D9"/>
    <w:rsid w:val="00734C05"/>
    <w:rsid w:val="00734FC2"/>
    <w:rsid w:val="0073748A"/>
    <w:rsid w:val="00740A7B"/>
    <w:rsid w:val="00741597"/>
    <w:rsid w:val="00741845"/>
    <w:rsid w:val="0074424A"/>
    <w:rsid w:val="00746434"/>
    <w:rsid w:val="007468C2"/>
    <w:rsid w:val="00751CA3"/>
    <w:rsid w:val="007568BA"/>
    <w:rsid w:val="00764916"/>
    <w:rsid w:val="007649C2"/>
    <w:rsid w:val="00765D04"/>
    <w:rsid w:val="007674AB"/>
    <w:rsid w:val="0076782B"/>
    <w:rsid w:val="007725A4"/>
    <w:rsid w:val="00772A47"/>
    <w:rsid w:val="00773390"/>
    <w:rsid w:val="00777E1B"/>
    <w:rsid w:val="007839A5"/>
    <w:rsid w:val="00794FA8"/>
    <w:rsid w:val="0079769A"/>
    <w:rsid w:val="00797998"/>
    <w:rsid w:val="007A28CA"/>
    <w:rsid w:val="007A28D2"/>
    <w:rsid w:val="007A72D1"/>
    <w:rsid w:val="007A779C"/>
    <w:rsid w:val="007B1A82"/>
    <w:rsid w:val="007B20D8"/>
    <w:rsid w:val="007B4E75"/>
    <w:rsid w:val="007C2973"/>
    <w:rsid w:val="007C54CE"/>
    <w:rsid w:val="007D1151"/>
    <w:rsid w:val="007D1E30"/>
    <w:rsid w:val="007D2B9C"/>
    <w:rsid w:val="007D3B08"/>
    <w:rsid w:val="007D4999"/>
    <w:rsid w:val="007D5440"/>
    <w:rsid w:val="007E5697"/>
    <w:rsid w:val="007E60C5"/>
    <w:rsid w:val="007F1734"/>
    <w:rsid w:val="007F5D7F"/>
    <w:rsid w:val="007F71F8"/>
    <w:rsid w:val="007F764E"/>
    <w:rsid w:val="00803445"/>
    <w:rsid w:val="008059E8"/>
    <w:rsid w:val="00806FB1"/>
    <w:rsid w:val="00814CE4"/>
    <w:rsid w:val="008164A0"/>
    <w:rsid w:val="0082002A"/>
    <w:rsid w:val="0082042D"/>
    <w:rsid w:val="00824983"/>
    <w:rsid w:val="00824D8F"/>
    <w:rsid w:val="008268F8"/>
    <w:rsid w:val="00826F63"/>
    <w:rsid w:val="00833950"/>
    <w:rsid w:val="00833959"/>
    <w:rsid w:val="00835E64"/>
    <w:rsid w:val="00835FBD"/>
    <w:rsid w:val="00841AD0"/>
    <w:rsid w:val="0084330D"/>
    <w:rsid w:val="00845A61"/>
    <w:rsid w:val="00845AFC"/>
    <w:rsid w:val="00847461"/>
    <w:rsid w:val="00851265"/>
    <w:rsid w:val="00854F83"/>
    <w:rsid w:val="00855A0B"/>
    <w:rsid w:val="0085798C"/>
    <w:rsid w:val="00857E1D"/>
    <w:rsid w:val="008610A7"/>
    <w:rsid w:val="00864FCC"/>
    <w:rsid w:val="0086739B"/>
    <w:rsid w:val="00880C84"/>
    <w:rsid w:val="00881DEB"/>
    <w:rsid w:val="00887A4A"/>
    <w:rsid w:val="0089193E"/>
    <w:rsid w:val="00891D7D"/>
    <w:rsid w:val="00892C4A"/>
    <w:rsid w:val="00895B07"/>
    <w:rsid w:val="00896265"/>
    <w:rsid w:val="008964FE"/>
    <w:rsid w:val="00896DFF"/>
    <w:rsid w:val="00897F4B"/>
    <w:rsid w:val="008A7502"/>
    <w:rsid w:val="008B468E"/>
    <w:rsid w:val="008B6782"/>
    <w:rsid w:val="008B6BC3"/>
    <w:rsid w:val="008B7DF5"/>
    <w:rsid w:val="008C71DD"/>
    <w:rsid w:val="008D1108"/>
    <w:rsid w:val="008D22D2"/>
    <w:rsid w:val="008D248B"/>
    <w:rsid w:val="008D2B81"/>
    <w:rsid w:val="008D2F50"/>
    <w:rsid w:val="008D33EC"/>
    <w:rsid w:val="008D3A91"/>
    <w:rsid w:val="008D40E2"/>
    <w:rsid w:val="008D580B"/>
    <w:rsid w:val="008D5AF8"/>
    <w:rsid w:val="008D60C4"/>
    <w:rsid w:val="008D781D"/>
    <w:rsid w:val="008E00FA"/>
    <w:rsid w:val="008E102A"/>
    <w:rsid w:val="008E3DB5"/>
    <w:rsid w:val="008E5919"/>
    <w:rsid w:val="008E6C55"/>
    <w:rsid w:val="008F1E30"/>
    <w:rsid w:val="00901927"/>
    <w:rsid w:val="009025D8"/>
    <w:rsid w:val="009058C0"/>
    <w:rsid w:val="00906145"/>
    <w:rsid w:val="00906B12"/>
    <w:rsid w:val="00907D83"/>
    <w:rsid w:val="009103AF"/>
    <w:rsid w:val="009124CA"/>
    <w:rsid w:val="00912C55"/>
    <w:rsid w:val="0091395B"/>
    <w:rsid w:val="009139FF"/>
    <w:rsid w:val="00913A66"/>
    <w:rsid w:val="0091496E"/>
    <w:rsid w:val="00915EA3"/>
    <w:rsid w:val="00917722"/>
    <w:rsid w:val="00924515"/>
    <w:rsid w:val="0093527C"/>
    <w:rsid w:val="00947322"/>
    <w:rsid w:val="00951F1C"/>
    <w:rsid w:val="00954122"/>
    <w:rsid w:val="00954C36"/>
    <w:rsid w:val="00955770"/>
    <w:rsid w:val="00955787"/>
    <w:rsid w:val="00955A02"/>
    <w:rsid w:val="00956009"/>
    <w:rsid w:val="009565D2"/>
    <w:rsid w:val="00960BA3"/>
    <w:rsid w:val="00966ACA"/>
    <w:rsid w:val="00974B94"/>
    <w:rsid w:val="009759B1"/>
    <w:rsid w:val="00981663"/>
    <w:rsid w:val="00981D22"/>
    <w:rsid w:val="00986C5F"/>
    <w:rsid w:val="009918A1"/>
    <w:rsid w:val="0099242C"/>
    <w:rsid w:val="00996AF0"/>
    <w:rsid w:val="009A19EB"/>
    <w:rsid w:val="009A294E"/>
    <w:rsid w:val="009A5EF8"/>
    <w:rsid w:val="009A6B4F"/>
    <w:rsid w:val="009B1AB1"/>
    <w:rsid w:val="009B3B6D"/>
    <w:rsid w:val="009B3FA7"/>
    <w:rsid w:val="009B4897"/>
    <w:rsid w:val="009B69B4"/>
    <w:rsid w:val="009C03CA"/>
    <w:rsid w:val="009C29BF"/>
    <w:rsid w:val="009C4C84"/>
    <w:rsid w:val="009C78AE"/>
    <w:rsid w:val="009D17E5"/>
    <w:rsid w:val="009D2F32"/>
    <w:rsid w:val="009D39FA"/>
    <w:rsid w:val="009D536D"/>
    <w:rsid w:val="009E798B"/>
    <w:rsid w:val="009F0C5C"/>
    <w:rsid w:val="009F6359"/>
    <w:rsid w:val="009F6CB8"/>
    <w:rsid w:val="009F70F0"/>
    <w:rsid w:val="00A03111"/>
    <w:rsid w:val="00A071E8"/>
    <w:rsid w:val="00A07801"/>
    <w:rsid w:val="00A139F2"/>
    <w:rsid w:val="00A13CA6"/>
    <w:rsid w:val="00A173BB"/>
    <w:rsid w:val="00A17A89"/>
    <w:rsid w:val="00A24609"/>
    <w:rsid w:val="00A2554C"/>
    <w:rsid w:val="00A40269"/>
    <w:rsid w:val="00A4308B"/>
    <w:rsid w:val="00A4419B"/>
    <w:rsid w:val="00A514B4"/>
    <w:rsid w:val="00A53BA1"/>
    <w:rsid w:val="00A551D5"/>
    <w:rsid w:val="00A60172"/>
    <w:rsid w:val="00A62A17"/>
    <w:rsid w:val="00A63D2F"/>
    <w:rsid w:val="00A67C07"/>
    <w:rsid w:val="00A70B76"/>
    <w:rsid w:val="00A77C17"/>
    <w:rsid w:val="00A80B1D"/>
    <w:rsid w:val="00A8389C"/>
    <w:rsid w:val="00A84C8F"/>
    <w:rsid w:val="00A84D65"/>
    <w:rsid w:val="00A85588"/>
    <w:rsid w:val="00A86690"/>
    <w:rsid w:val="00A87FF5"/>
    <w:rsid w:val="00A91E18"/>
    <w:rsid w:val="00A91E5A"/>
    <w:rsid w:val="00A9402D"/>
    <w:rsid w:val="00A94864"/>
    <w:rsid w:val="00A95DA2"/>
    <w:rsid w:val="00A9745C"/>
    <w:rsid w:val="00AA0EF9"/>
    <w:rsid w:val="00AA28D9"/>
    <w:rsid w:val="00AA562A"/>
    <w:rsid w:val="00AA61BA"/>
    <w:rsid w:val="00AB62AF"/>
    <w:rsid w:val="00AD5ADC"/>
    <w:rsid w:val="00AD70DD"/>
    <w:rsid w:val="00AE0B14"/>
    <w:rsid w:val="00AE1CF3"/>
    <w:rsid w:val="00AE40D4"/>
    <w:rsid w:val="00AE7B04"/>
    <w:rsid w:val="00AF1681"/>
    <w:rsid w:val="00AF463F"/>
    <w:rsid w:val="00AF4695"/>
    <w:rsid w:val="00AF7923"/>
    <w:rsid w:val="00B00EC0"/>
    <w:rsid w:val="00B05595"/>
    <w:rsid w:val="00B145E0"/>
    <w:rsid w:val="00B251B6"/>
    <w:rsid w:val="00B4539E"/>
    <w:rsid w:val="00B51568"/>
    <w:rsid w:val="00B528A8"/>
    <w:rsid w:val="00B53AB5"/>
    <w:rsid w:val="00B53C38"/>
    <w:rsid w:val="00B611E3"/>
    <w:rsid w:val="00B72701"/>
    <w:rsid w:val="00B84EAA"/>
    <w:rsid w:val="00B85A2C"/>
    <w:rsid w:val="00B95420"/>
    <w:rsid w:val="00BA0F24"/>
    <w:rsid w:val="00BA5DC6"/>
    <w:rsid w:val="00BB150D"/>
    <w:rsid w:val="00BB520E"/>
    <w:rsid w:val="00BB74D0"/>
    <w:rsid w:val="00BB7C53"/>
    <w:rsid w:val="00BB7D47"/>
    <w:rsid w:val="00BC1834"/>
    <w:rsid w:val="00BC4F93"/>
    <w:rsid w:val="00BC4FBC"/>
    <w:rsid w:val="00BC6E17"/>
    <w:rsid w:val="00BD1F03"/>
    <w:rsid w:val="00BD7DC9"/>
    <w:rsid w:val="00BE0878"/>
    <w:rsid w:val="00BE5E21"/>
    <w:rsid w:val="00BF13EF"/>
    <w:rsid w:val="00BF141C"/>
    <w:rsid w:val="00BF1641"/>
    <w:rsid w:val="00BF1E6E"/>
    <w:rsid w:val="00BF525E"/>
    <w:rsid w:val="00C012B9"/>
    <w:rsid w:val="00C032C4"/>
    <w:rsid w:val="00C03D1D"/>
    <w:rsid w:val="00C06779"/>
    <w:rsid w:val="00C14630"/>
    <w:rsid w:val="00C151F3"/>
    <w:rsid w:val="00C15238"/>
    <w:rsid w:val="00C21322"/>
    <w:rsid w:val="00C2708F"/>
    <w:rsid w:val="00C31B06"/>
    <w:rsid w:val="00C34067"/>
    <w:rsid w:val="00C34707"/>
    <w:rsid w:val="00C37643"/>
    <w:rsid w:val="00C3780D"/>
    <w:rsid w:val="00C51522"/>
    <w:rsid w:val="00C5223A"/>
    <w:rsid w:val="00C532DF"/>
    <w:rsid w:val="00C54BB1"/>
    <w:rsid w:val="00C56DC3"/>
    <w:rsid w:val="00C574AC"/>
    <w:rsid w:val="00C576B5"/>
    <w:rsid w:val="00C6347C"/>
    <w:rsid w:val="00C63E61"/>
    <w:rsid w:val="00C65B46"/>
    <w:rsid w:val="00C70657"/>
    <w:rsid w:val="00C73597"/>
    <w:rsid w:val="00C74EE3"/>
    <w:rsid w:val="00C75007"/>
    <w:rsid w:val="00C75ED5"/>
    <w:rsid w:val="00C822AE"/>
    <w:rsid w:val="00C87033"/>
    <w:rsid w:val="00C91F96"/>
    <w:rsid w:val="00C9287C"/>
    <w:rsid w:val="00C93796"/>
    <w:rsid w:val="00CA405A"/>
    <w:rsid w:val="00CA7DB8"/>
    <w:rsid w:val="00CB0BDC"/>
    <w:rsid w:val="00CB1DB8"/>
    <w:rsid w:val="00CB2359"/>
    <w:rsid w:val="00CB5A0B"/>
    <w:rsid w:val="00CC0036"/>
    <w:rsid w:val="00CC0F9E"/>
    <w:rsid w:val="00CC2287"/>
    <w:rsid w:val="00CC2E71"/>
    <w:rsid w:val="00CC6743"/>
    <w:rsid w:val="00CD6CE0"/>
    <w:rsid w:val="00CE1458"/>
    <w:rsid w:val="00CE18C6"/>
    <w:rsid w:val="00CE4F05"/>
    <w:rsid w:val="00CE73F5"/>
    <w:rsid w:val="00CE7B99"/>
    <w:rsid w:val="00CF0A5F"/>
    <w:rsid w:val="00CF0B01"/>
    <w:rsid w:val="00CF4A9E"/>
    <w:rsid w:val="00CF5E88"/>
    <w:rsid w:val="00CF7DA2"/>
    <w:rsid w:val="00D0724F"/>
    <w:rsid w:val="00D1212B"/>
    <w:rsid w:val="00D14E77"/>
    <w:rsid w:val="00D14F2B"/>
    <w:rsid w:val="00D20CF2"/>
    <w:rsid w:val="00D20F2C"/>
    <w:rsid w:val="00D21484"/>
    <w:rsid w:val="00D251B2"/>
    <w:rsid w:val="00D32E43"/>
    <w:rsid w:val="00D376A0"/>
    <w:rsid w:val="00D433FA"/>
    <w:rsid w:val="00D45868"/>
    <w:rsid w:val="00D472FD"/>
    <w:rsid w:val="00D47D1C"/>
    <w:rsid w:val="00D5220F"/>
    <w:rsid w:val="00D52FA4"/>
    <w:rsid w:val="00D65832"/>
    <w:rsid w:val="00D663FB"/>
    <w:rsid w:val="00D6724D"/>
    <w:rsid w:val="00D71FB5"/>
    <w:rsid w:val="00D80CA7"/>
    <w:rsid w:val="00D932DA"/>
    <w:rsid w:val="00D9373A"/>
    <w:rsid w:val="00D946C4"/>
    <w:rsid w:val="00D95853"/>
    <w:rsid w:val="00D9682D"/>
    <w:rsid w:val="00D97660"/>
    <w:rsid w:val="00DA0B40"/>
    <w:rsid w:val="00DA24A3"/>
    <w:rsid w:val="00DA257E"/>
    <w:rsid w:val="00DA6A47"/>
    <w:rsid w:val="00DA7930"/>
    <w:rsid w:val="00DB21FB"/>
    <w:rsid w:val="00DB293F"/>
    <w:rsid w:val="00DB3128"/>
    <w:rsid w:val="00DB5D36"/>
    <w:rsid w:val="00DB6C2E"/>
    <w:rsid w:val="00DC0B80"/>
    <w:rsid w:val="00DC58AA"/>
    <w:rsid w:val="00DC640A"/>
    <w:rsid w:val="00DC6E4F"/>
    <w:rsid w:val="00DC7445"/>
    <w:rsid w:val="00DD2167"/>
    <w:rsid w:val="00DD2A62"/>
    <w:rsid w:val="00DD33D0"/>
    <w:rsid w:val="00DD7E1E"/>
    <w:rsid w:val="00DE358C"/>
    <w:rsid w:val="00DE3896"/>
    <w:rsid w:val="00DE51E3"/>
    <w:rsid w:val="00DF13B1"/>
    <w:rsid w:val="00DF524A"/>
    <w:rsid w:val="00E01EBA"/>
    <w:rsid w:val="00E0249E"/>
    <w:rsid w:val="00E02A15"/>
    <w:rsid w:val="00E066FB"/>
    <w:rsid w:val="00E17B3B"/>
    <w:rsid w:val="00E22F02"/>
    <w:rsid w:val="00E26566"/>
    <w:rsid w:val="00E34B1E"/>
    <w:rsid w:val="00E34C7B"/>
    <w:rsid w:val="00E417FA"/>
    <w:rsid w:val="00E41E4B"/>
    <w:rsid w:val="00E4603B"/>
    <w:rsid w:val="00E54F58"/>
    <w:rsid w:val="00E61E38"/>
    <w:rsid w:val="00E62CA5"/>
    <w:rsid w:val="00E63FB6"/>
    <w:rsid w:val="00E65508"/>
    <w:rsid w:val="00E663FC"/>
    <w:rsid w:val="00E67590"/>
    <w:rsid w:val="00E718EF"/>
    <w:rsid w:val="00E73F41"/>
    <w:rsid w:val="00E7543D"/>
    <w:rsid w:val="00E76CC0"/>
    <w:rsid w:val="00E77A76"/>
    <w:rsid w:val="00E8213A"/>
    <w:rsid w:val="00E82FBD"/>
    <w:rsid w:val="00E85625"/>
    <w:rsid w:val="00E8617B"/>
    <w:rsid w:val="00EA30FD"/>
    <w:rsid w:val="00EA44AA"/>
    <w:rsid w:val="00EB0E2E"/>
    <w:rsid w:val="00EB10B6"/>
    <w:rsid w:val="00EB5E00"/>
    <w:rsid w:val="00EB6577"/>
    <w:rsid w:val="00EC094F"/>
    <w:rsid w:val="00EC174D"/>
    <w:rsid w:val="00EC5BD6"/>
    <w:rsid w:val="00EC5D21"/>
    <w:rsid w:val="00EC5F0D"/>
    <w:rsid w:val="00EC7DA5"/>
    <w:rsid w:val="00ED1418"/>
    <w:rsid w:val="00ED315C"/>
    <w:rsid w:val="00EF0C9E"/>
    <w:rsid w:val="00EF7119"/>
    <w:rsid w:val="00F02308"/>
    <w:rsid w:val="00F0648F"/>
    <w:rsid w:val="00F07FD6"/>
    <w:rsid w:val="00F15724"/>
    <w:rsid w:val="00F1625A"/>
    <w:rsid w:val="00F168F9"/>
    <w:rsid w:val="00F20A46"/>
    <w:rsid w:val="00F25CAC"/>
    <w:rsid w:val="00F26D18"/>
    <w:rsid w:val="00F27F0B"/>
    <w:rsid w:val="00F27F4E"/>
    <w:rsid w:val="00F309E4"/>
    <w:rsid w:val="00F33038"/>
    <w:rsid w:val="00F40162"/>
    <w:rsid w:val="00F40346"/>
    <w:rsid w:val="00F4740E"/>
    <w:rsid w:val="00F50326"/>
    <w:rsid w:val="00F528EF"/>
    <w:rsid w:val="00F5323D"/>
    <w:rsid w:val="00F53357"/>
    <w:rsid w:val="00F539D1"/>
    <w:rsid w:val="00F56857"/>
    <w:rsid w:val="00F57471"/>
    <w:rsid w:val="00F61D03"/>
    <w:rsid w:val="00F62079"/>
    <w:rsid w:val="00F63DEB"/>
    <w:rsid w:val="00F6668B"/>
    <w:rsid w:val="00F672A5"/>
    <w:rsid w:val="00F713A5"/>
    <w:rsid w:val="00F71418"/>
    <w:rsid w:val="00F75549"/>
    <w:rsid w:val="00F77BF0"/>
    <w:rsid w:val="00F77EE2"/>
    <w:rsid w:val="00F912FE"/>
    <w:rsid w:val="00F91A05"/>
    <w:rsid w:val="00F94BFF"/>
    <w:rsid w:val="00FA1419"/>
    <w:rsid w:val="00FA3C8C"/>
    <w:rsid w:val="00FB4F70"/>
    <w:rsid w:val="00FC1AD6"/>
    <w:rsid w:val="00FD0543"/>
    <w:rsid w:val="00FD5AC6"/>
    <w:rsid w:val="00FE318E"/>
    <w:rsid w:val="00FE5876"/>
    <w:rsid w:val="00FF055E"/>
    <w:rsid w:val="00FF469E"/>
    <w:rsid w:val="00FF62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1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446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C5223A"/>
    <w:pPr>
      <w:tabs>
        <w:tab w:val="center" w:pos="4320"/>
        <w:tab w:val="right" w:pos="8640"/>
      </w:tabs>
    </w:pPr>
  </w:style>
  <w:style w:type="paragraph" w:styleId="Footer">
    <w:name w:val="footer"/>
    <w:basedOn w:val="Normal"/>
    <w:rsid w:val="00C5223A"/>
    <w:pPr>
      <w:tabs>
        <w:tab w:val="center" w:pos="4320"/>
        <w:tab w:val="right" w:pos="8640"/>
      </w:tabs>
    </w:pPr>
  </w:style>
  <w:style w:type="paragraph" w:styleId="BalloonText">
    <w:name w:val="Balloon Text"/>
    <w:basedOn w:val="Normal"/>
    <w:semiHidden/>
    <w:rsid w:val="00AA0EF9"/>
    <w:rPr>
      <w:rFonts w:ascii="Tahoma" w:hAnsi="Tahoma" w:cs="Tahoma"/>
      <w:sz w:val="16"/>
      <w:szCs w:val="16"/>
    </w:rPr>
  </w:style>
  <w:style w:type="character" w:styleId="PageNumber">
    <w:name w:val="page number"/>
    <w:basedOn w:val="DefaultParagraphFont"/>
    <w:rsid w:val="00AA0EF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7400150">
      <w:bodyDiv w:val="1"/>
      <w:marLeft w:val="0"/>
      <w:marRight w:val="0"/>
      <w:marTop w:val="0"/>
      <w:marBottom w:val="0"/>
      <w:divBdr>
        <w:top w:val="none" w:sz="0" w:space="0" w:color="auto"/>
        <w:left w:val="none" w:sz="0" w:space="0" w:color="auto"/>
        <w:bottom w:val="none" w:sz="0" w:space="0" w:color="auto"/>
        <w:right w:val="none" w:sz="0" w:space="0" w:color="auto"/>
      </w:divBdr>
    </w:div>
    <w:div w:id="1119375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6.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footer" Target="footer2.xml"/><Relationship Id="rId10" Type="http://schemas.openxmlformats.org/officeDocument/2006/relationships/image" Target="media/image3.emf"/><Relationship Id="rId19" Type="http://schemas.openxmlformats.org/officeDocument/2006/relationships/image" Target="media/image11.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812</Words>
  <Characters>1603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ethane</vt:lpstr>
    </vt:vector>
  </TitlesOfParts>
  <Company>Winthrop University</Company>
  <LinksUpToDate>false</LinksUpToDate>
  <CharactersWithSpaces>18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ane</dc:title>
  <dc:creator>hartela</dc:creator>
  <cp:lastModifiedBy>James Hanna</cp:lastModifiedBy>
  <cp:revision>3</cp:revision>
  <cp:lastPrinted>2015-01-08T14:29:00Z</cp:lastPrinted>
  <dcterms:created xsi:type="dcterms:W3CDTF">2016-09-15T11:43:00Z</dcterms:created>
  <dcterms:modified xsi:type="dcterms:W3CDTF">2016-09-15T11:43:00Z</dcterms:modified>
</cp:coreProperties>
</file>